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93" r:id="rId1"/>
  </p:sldMasterIdLst>
  <p:sldIdLst>
    <p:sldId id="256" r:id="rId2"/>
    <p:sldId id="267" r:id="rId3"/>
    <p:sldId id="328" r:id="rId4"/>
    <p:sldId id="268" r:id="rId5"/>
    <p:sldId id="261" r:id="rId6"/>
    <p:sldId id="262" r:id="rId7"/>
    <p:sldId id="325" r:id="rId8"/>
    <p:sldId id="269" r:id="rId9"/>
    <p:sldId id="317" r:id="rId10"/>
    <p:sldId id="319" r:id="rId11"/>
    <p:sldId id="322" r:id="rId12"/>
    <p:sldId id="324" r:id="rId13"/>
    <p:sldId id="323" r:id="rId14"/>
    <p:sldId id="320" r:id="rId15"/>
    <p:sldId id="270" r:id="rId16"/>
    <p:sldId id="271" r:id="rId17"/>
    <p:sldId id="272" r:id="rId18"/>
    <p:sldId id="273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329" r:id="rId34"/>
    <p:sldId id="290" r:id="rId35"/>
    <p:sldId id="327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3300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65" autoAdjust="0"/>
    <p:restoredTop sz="94660"/>
  </p:normalViewPr>
  <p:slideViewPr>
    <p:cSldViewPr snapToGrid="0">
      <p:cViewPr varScale="1">
        <p:scale>
          <a:sx n="70" d="100"/>
          <a:sy n="70" d="100"/>
        </p:scale>
        <p:origin x="82" y="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0657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277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1785600" y="274645"/>
            <a:ext cx="36576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2800" y="274645"/>
            <a:ext cx="107696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170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39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0584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128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229600" y="1600206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76596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250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171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617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6535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7774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4/26/2017</a:t>
            </a:fld>
            <a:endParaRPr lang="en-US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26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.jp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3.jp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1.jpeg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35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52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2.wmf"/><Relationship Id="rId3" Type="http://schemas.openxmlformats.org/officeDocument/2006/relationships/image" Target="../media/image52.jpg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2.jp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52.jp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5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0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7" Type="http://schemas.openxmlformats.org/officeDocument/2006/relationships/image" Target="../media/image88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jpg"/><Relationship Id="rId5" Type="http://schemas.openxmlformats.org/officeDocument/2006/relationships/image" Target="../media/image86.png"/><Relationship Id="rId4" Type="http://schemas.openxmlformats.org/officeDocument/2006/relationships/image" Target="../media/image85.jp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.jpeg"/><Relationship Id="rId21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234747"/>
            <a:ext cx="12191999" cy="1198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ΝΕΠΙΣΤΗΜΙΟ 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ΘΕΣΣΑΛΙΑΣ ΣΧΟΛΗ </a:t>
            </a:r>
            <a:r>
              <a:rPr lang="el-GR" sz="20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ΘΕΤΙΚΩΝ 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ΣΤΗΜΩΝ</a:t>
            </a:r>
            <a:endParaRPr lang="el-GR" sz="20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3086100" algn="ctr"/>
              </a:tabLst>
            </a:pPr>
            <a:r>
              <a:rPr lang="el-GR" sz="14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ΙΑΤΜΗΜΑΤΙΚΟ ΠΡΟΓΡΑΜΜΑ ΜΕΤΑΠΤΥΧΙΑΚΩΝ ΣΠΟΥΔΩΝ</a:t>
            </a:r>
            <a:endParaRPr lang="en-US" sz="1400" dirty="0" smtClean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3086100" algn="ctr"/>
              </a:tabLst>
            </a:pPr>
            <a:r>
              <a:rPr lang="el-GR" sz="14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«ΠΛΗΡΟΦΟΡΙΚΗ ΚΑΙ ΥΠΟΛΟΓΙΣΤΙΚΗ ΒΙΟΙΑΤΡΙΚΗ»</a:t>
            </a:r>
            <a:endParaRPr lang="en-US" sz="1400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5" name="Εικόνα 1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609904" y="1491308"/>
            <a:ext cx="972187" cy="94130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6" name="Rectangle 5"/>
          <p:cNvSpPr/>
          <p:nvPr/>
        </p:nvSpPr>
        <p:spPr>
          <a:xfrm>
            <a:off x="0" y="2584011"/>
            <a:ext cx="12192000" cy="8576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</a:t>
            </a:r>
            <a:r>
              <a:rPr lang="el-GR" sz="24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ΟΡΕΙΑ ΔΡΟΜΟΛΟΓΗΣΗΣ ΠΛΟΙΟΥ - </a:t>
            </a:r>
            <a:r>
              <a:rPr lang="en-US" sz="24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WEATHER ROUTING </a:t>
            </a:r>
            <a:endParaRPr lang="en-US" sz="24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11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11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" y="3687227"/>
            <a:ext cx="12191999" cy="836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l-GR" sz="20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ΘΕΟΔΩΡΟΣ 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ΡΑΧΑΛΙΟΣ </a:t>
            </a:r>
          </a:p>
          <a:p>
            <a:pPr algn="ctr">
              <a:spcAft>
                <a:spcPts val="1000"/>
              </a:spcAft>
            </a:pP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ΙΩΑΝΝΗΣ </a:t>
            </a:r>
            <a:r>
              <a:rPr lang="el-GR" sz="20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ΜΠΕΣΛΕΜΕΣ</a:t>
            </a:r>
            <a:endParaRPr lang="en-US" sz="20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4685780"/>
            <a:ext cx="12192000" cy="1410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3200400" algn="ctr"/>
              </a:tabLst>
            </a:pPr>
            <a:r>
              <a:rPr lang="el-GR" sz="2000" b="1" dirty="0">
                <a:latin typeface="Calibri Light" pitchFamily="34" charset="0"/>
                <a:ea typeface="Calibri" panose="020F0502020204030204" pitchFamily="34" charset="0"/>
                <a:cs typeface="Calibri Light" pitchFamily="34" charset="0"/>
              </a:rPr>
              <a:t>ΔΙΠΛΩΜΑΤΙΚΗ ΕΡΓΑΣΙΑ</a:t>
            </a:r>
            <a:endParaRPr lang="en-US" sz="2000" b="1" dirty="0">
              <a:latin typeface="Calibri Light" pitchFamily="34" charset="0"/>
              <a:ea typeface="Calibri" panose="020F0502020204030204" pitchFamily="34" charset="0"/>
              <a:cs typeface="Calibri Light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3200400" algn="ctr"/>
              </a:tabLst>
            </a:pPr>
            <a:r>
              <a:rPr lang="el-GR" sz="2000" b="1" dirty="0">
                <a:latin typeface="Calibri Light" pitchFamily="34" charset="0"/>
                <a:ea typeface="Calibri" panose="020F0502020204030204" pitchFamily="34" charset="0"/>
                <a:cs typeface="Calibri Light" pitchFamily="34" charset="0"/>
              </a:rPr>
              <a:t>ΥΠΕΥΘΥΝΟΣ</a:t>
            </a:r>
            <a:endParaRPr lang="en-US" sz="2000" b="1" dirty="0">
              <a:latin typeface="Calibri Light" pitchFamily="34" charset="0"/>
              <a:ea typeface="Calibri" panose="020F0502020204030204" pitchFamily="34" charset="0"/>
              <a:cs typeface="Calibri Light" pitchFamily="34" charset="0"/>
            </a:endParaRPr>
          </a:p>
          <a:p>
            <a:pPr algn="ctr">
              <a:lnSpc>
                <a:spcPct val="115000"/>
              </a:lnSpc>
              <a:spcAft>
                <a:spcPts val="1000"/>
              </a:spcAft>
              <a:tabLst>
                <a:tab pos="3200400" algn="ctr"/>
              </a:tabLst>
            </a:pP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ΙΩΑΝΝΗΣ ΦΙΛΙΠΠΟΠΟΥΛΟΣ</a:t>
            </a:r>
            <a:endParaRPr lang="en-US" sz="2000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478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9205" y="332691"/>
            <a:ext cx="99284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ΤΙΣΤΑΣΗ ΛΟΓΩ ΑΝΕΜΩΝ</a:t>
            </a:r>
            <a:endParaRPr lang="el-GR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Υπότιτλος 2"/>
              <p:cNvSpPr txBox="1">
                <a:spLocks/>
              </p:cNvSpPr>
              <p:nvPr/>
            </p:nvSpPr>
            <p:spPr>
              <a:xfrm>
                <a:off x="844952" y="1368286"/>
                <a:ext cx="11347048" cy="2109107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ΥΠΟΛΟΓΙΣΜΟΣ ΑΝΤΙΣΤΑΣΗΣ</a:t>
                </a: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ΑΝΕΜΟΥ (</a:t>
                </a: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HOLTROP</a:t>
                </a: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, 1988):               </a:t>
                </a:r>
                <a:r>
                  <a:rPr lang="en-US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    </a:t>
                </a:r>
              </a:p>
              <a:p>
                <a:pPr marL="0" indent="0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                          </a:t>
                </a:r>
              </a:p>
              <a:p>
                <a:pPr marL="0" indent="0">
                  <a:buNone/>
                </a:pPr>
                <a:r>
                  <a:rPr lang="el-GR" sz="28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8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𝑹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𝒊𝒓</m:t>
                        </m:r>
                      </m:sub>
                    </m:sSub>
                    <m:r>
                      <a:rPr lang="en-US" sz="2800" b="1" i="0" smtClean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𝟐</m:t>
                        </m:r>
                      </m:den>
                    </m:f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l-GR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𝝆</m:t>
                        </m:r>
                      </m:e>
                      <m:sub>
                        <m: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</m:t>
                        </m:r>
                      </m:sub>
                    </m:sSub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𝟐</m:t>
                        </m:r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𝒔</m:t>
                        </m:r>
                      </m:sub>
                    </m:sSub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𝑻</m:t>
                        </m:r>
                      </m:sub>
                    </m:sSub>
                    <m:sSub>
                      <m:sSubPr>
                        <m:ctrlP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𝒊𝒓</m:t>
                        </m:r>
                      </m:sub>
                    </m:sSub>
                  </m:oMath>
                </a14:m>
                <a:endParaRPr lang="el-GR" sz="2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l-GR" b="1" i="1" dirty="0" smtClean="0">
                  <a:solidFill>
                    <a:schemeClr val="bg1"/>
                  </a:solidFill>
                  <a:latin typeface="Cambria Math" panose="02040503050406030204" pitchFamily="18" charset="0"/>
                  <a:cs typeface="Calibri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𝑹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𝒊𝒓</m:t>
                        </m:r>
                      </m:sub>
                    </m:sSub>
                  </m:oMath>
                </a14:m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: ΔΥΝΑΜΗ ΑΝΤΙΣΤΑΣΗΣ</a:t>
                </a:r>
                <a:r>
                  <a:rPr lang="el-GR" b="1" dirty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	</a:t>
                </a:r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		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l-GR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𝝆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</m:t>
                        </m:r>
                      </m:sub>
                    </m:sSub>
                    <m:r>
                      <a:rPr lang="el-GR" b="1" i="0" smtClean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:</m:t>
                    </m:r>
                  </m:oMath>
                </a14:m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 ΠΥΚΝΟΤΗΤΑ </a:t>
                </a:r>
                <a:r>
                  <a:rPr lang="el-GR" b="1" dirty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ΜΑΖΑΣ ΑΕΡΑ</a:t>
                </a:r>
                <a:endParaRPr lang="en-US" b="1" dirty="0"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l-GR" b="1" i="1" dirty="0" smtClean="0">
                  <a:solidFill>
                    <a:schemeClr val="bg1"/>
                  </a:solidFill>
                  <a:effectLst/>
                  <a:latin typeface="Cambria Math"/>
                  <a:cs typeface="Calibri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𝑽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𝟐</m:t>
                        </m:r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𝒔</m:t>
                        </m:r>
                      </m:sub>
                    </m:sSub>
                  </m:oMath>
                </a14:m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: ΤΑΧΥΤΗΤΑ ΠΛΟΙΟΥ </a:t>
                </a:r>
                <a:r>
                  <a:rPr lang="el-GR" b="1" dirty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ΣΕ ΣΧΕΣΗ ΜΕ ΤΟΝ ΑΝΕΜΟ</a:t>
                </a:r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𝑨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:  ΠΕΡΙΟΧΗ ΑΝΑΦΟΡΑΣ</a:t>
                </a:r>
              </a:p>
              <a:p>
                <a:pPr marL="0" indent="0">
                  <a:buNone/>
                </a:pPr>
                <a:endParaRPr lang="el-GR" b="1" i="1" dirty="0" smtClean="0">
                  <a:solidFill>
                    <a:schemeClr val="bg1"/>
                  </a:solidFill>
                  <a:effectLst/>
                  <a:latin typeface="Cambria Math"/>
                  <a:cs typeface="Calibri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𝒂𝒊𝒓</m:t>
                        </m:r>
                      </m:sub>
                    </m:sSub>
                  </m:oMath>
                </a14:m>
                <a:r>
                  <a:rPr lang="el-GR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: ΣΥΝΤΕΛΕΣΤΗΣ ΑΝΤΙΣΤΑΣΗΣ</a:t>
                </a:r>
                <a:endParaRPr lang="en-US" b="1" dirty="0" smtClean="0"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" name="Υπότιτλο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952" y="1368286"/>
                <a:ext cx="11347048" cy="2109107"/>
              </a:xfrm>
              <a:prstGeom prst="rect">
                <a:avLst/>
              </a:prstGeom>
              <a:blipFill rotWithShape="0">
                <a:blip r:embed="rId3"/>
                <a:stretch>
                  <a:fillRect t="-578" b="-136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Τίτλος 1"/>
          <p:cNvSpPr txBox="1">
            <a:spLocks/>
          </p:cNvSpPr>
          <p:nvPr/>
        </p:nvSpPr>
        <p:spPr>
          <a:xfrm>
            <a:off x="844953" y="3654444"/>
            <a:ext cx="9812737" cy="270201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400" b="1" i="0" kern="1200" cap="all">
                <a:solidFill>
                  <a:schemeClr val="tx1"/>
                </a:solidFill>
                <a:effectLst>
                  <a:outerShdw blurRad="50800" dist="63500" dir="2700000" algn="tl" rotWithShape="0">
                    <a:srgbClr val="000000">
                      <a:alpha val="48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40281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1328056" y="1285603"/>
            <a:ext cx="10296254" cy="1965597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                                                                           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1. 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ΤΑΧΥΤΗΤΑ ΠΛΟΙΟΥ   </a:t>
            </a: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                                      ΟΦΕΙΛΕΤΑΙ ΣΕ</a:t>
            </a: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                                            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2. 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Calibri" pitchFamily="34" charset="0"/>
                <a:cs typeface="Calibri" pitchFamily="34" charset="0"/>
              </a:rPr>
              <a:t>ΤΑΧΥΤΗΤΑ ΑΝΕΜΟΥ</a:t>
            </a:r>
            <a:endParaRPr lang="el-GR" sz="2400" b="1" u="sng" dirty="0" smtClean="0"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  <a:endParaRPr lang="el-GR" b="1" u="sng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78734" y="316650"/>
            <a:ext cx="105210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ΡΟΣΤΙΘΕΜΕΝΗ ΑΝΤΙΣΤΑΣΗ ΑΝΕΜΟΥ (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32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Left Brace 4"/>
          <p:cNvSpPr/>
          <p:nvPr/>
        </p:nvSpPr>
        <p:spPr>
          <a:xfrm>
            <a:off x="6002941" y="1572126"/>
            <a:ext cx="473242" cy="1138990"/>
          </a:xfrm>
          <a:prstGeom prst="leftBrace">
            <a:avLst/>
          </a:prstGeom>
          <a:ln w="3810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578734" y="3216128"/>
            <a:ext cx="10521066" cy="3062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ΥΠΟΣ ΥΠΟΛΟΓΙΣΜΟΥ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8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A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½ C</a:t>
            </a:r>
            <a:r>
              <a:rPr lang="en-US" sz="28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8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800" b="1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8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8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endParaRPr lang="el-GR" sz="28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n-US" sz="2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 ΟΠΙΣΘΕΛΚΟΥΣΑΣ</a:t>
            </a:r>
          </a:p>
          <a:p>
            <a:endParaRPr lang="en-US" sz="1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l-GR" sz="24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ΥΚΝΟΤΗΤΑ ΑΕΡΑ </a:t>
            </a:r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n-US" sz="14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 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ΑΧΥΤΗΤΑ ΠΛΟΙΟΥ</a:t>
            </a:r>
          </a:p>
          <a:p>
            <a:endParaRPr lang="en-US" sz="11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4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ΓΚΑΡΣΙΑ ΠΡΟΒΑΛΛΟΜΕΝΗ ΠΕΡΙΟΧΗ</a:t>
            </a:r>
            <a:endParaRPr lang="en-US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0411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336884" y="304800"/>
            <a:ext cx="11470105" cy="57246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ΑΡΑΛΛΑΓΕΣ ΤΟΥ ΤΥΠΟΥ</a:t>
            </a:r>
            <a:endParaRPr lang="el-GR" sz="32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l-GR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 ΛΑΒΟΥΜΕ ΥΠΟΨΗ ΤΗΝ ΤΑΧΥΤΗΤΑ ΤΟΥ ΑΝΕΜΟΥ ΓΙΑ ΜΕΤΩΠΙΚΟ ΑΝΕΜΟ </a:t>
            </a: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n-US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>
              <a:buAutoNum type="arabicPeriod" startAt="2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Ο ΣΚΑΦΟΣ ΕΙΝΑΙ ΕΚΤΕΘΕΙΜΕΝΟ ΣΕ ΑΝΕΜΟ ΜΕ ΔΙΑΦΟΡΕΤΙΚΗ ΚΑΤΕΥΘΥΝΣΗ ΑΠΟ     </a:t>
            </a: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ΟΤΙ Ο ΜΕΤΩΠΙΚΟΣ  ΑΝΕΜΟΣ ΤΟΤΕ Ο ΣΥΝΤΕΛΕΣΤΗΣ ΤΗΣ ΟΠΙΣΘΕΛΚΟΥΣΑΣ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ΑΛΛΑΖΕΙ    </a:t>
            </a:r>
          </a:p>
          <a:p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ΚΑΙ ΥΠΟΛΟΓΙΖΕΤΑΙ ΑΠΟ ΤΟΝ ΤΥΠΟ:</a:t>
            </a:r>
          </a:p>
          <a:p>
            <a:endParaRPr lang="en-US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</a:t>
            </a:r>
          </a:p>
          <a:p>
            <a:endParaRPr lang="el-GR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1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</a:p>
          <a:p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ΤΑΧΥΤΗΤΑ ΤΗΣ ΣΥΝΙΣΤΩΣΑΣ ΤΟΥ ΑΝΕΜΟΥ ΠΟΥ ΕΦΑΡΜΟΖΕΤΑΙ ΠΡΟΣ ΤΗΝ ΑΝΤΙΘΕΤΗ     </a:t>
            </a:r>
          </a:p>
          <a:p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ΚΑΤΕΥΘΥΝΣΗ ΤΗΣ ΚΙΝΗΣΗ ΤΟΥ ΣΚΑΦΟΥΣ</a:t>
            </a:r>
            <a:endParaRPr lang="el-GR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5461"/>
              </p:ext>
            </p:extLst>
          </p:nvPr>
        </p:nvGraphicFramePr>
        <p:xfrm>
          <a:off x="4300286" y="1575134"/>
          <a:ext cx="4234114" cy="112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1" name="Equation" r:id="rId4" imgW="1739880" imgH="368280" progId="Equation.DSMT4">
                  <p:embed/>
                </p:oleObj>
              </mc:Choice>
              <mc:Fallback>
                <p:oleObj name="Equation" r:id="rId4" imgW="1739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286" y="1575134"/>
                        <a:ext cx="4234114" cy="1121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45224"/>
              </p:ext>
            </p:extLst>
          </p:nvPr>
        </p:nvGraphicFramePr>
        <p:xfrm>
          <a:off x="3912142" y="4100024"/>
          <a:ext cx="510335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2" name="Equation" r:id="rId6" imgW="3416040" imgH="545760" progId="Equation.DSMT4">
                  <p:embed/>
                </p:oleObj>
              </mc:Choice>
              <mc:Fallback>
                <p:oleObj name="Equation" r:id="rId6" imgW="34160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2142" y="4100024"/>
                        <a:ext cx="5103353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87706"/>
              </p:ext>
            </p:extLst>
          </p:nvPr>
        </p:nvGraphicFramePr>
        <p:xfrm>
          <a:off x="463126" y="5252797"/>
          <a:ext cx="476250" cy="469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3" name="Equation" r:id="rId8" imgW="203040" imgH="203040" progId="Equation.DSMT4">
                  <p:embed/>
                </p:oleObj>
              </mc:Choice>
              <mc:Fallback>
                <p:oleObj name="Equation" r:id="rId8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126" y="5252797"/>
                        <a:ext cx="476250" cy="469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02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425117" y="1372374"/>
            <a:ext cx="11478125" cy="466099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Ο ΥΠΟΛΟΓΙΣΜΟΣ ΤΗΣ ΑΠΩΛΕΙΑΣ ΤΑΧΥΤΗΤΑΣ ΛΟΓΩ ΚΥΜΑΤΩΝ ΚΑΙ ΑΕΡΑ ΠΑΡΟΥΣΙΑΖΕΙ ΜΕΓΑΛΟ ΕΝΔΙΑΦΕΡΟΝ, ΑΦΟΥ ΑΥΤΑ ΤΑ ΔΕΔΟΜΕΝΑ ΘΑ ΕΙΝΑΙ ΤΑ ΣΤΟΙΧΕΙΑ ΕΙΣΟΔΟΥ ΣΤΟ ΠΡΟΓΡΑΜΜΑ ΤΟΥ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WEATHER ROUTING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el-GR" sz="105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105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105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105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105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ΥΠΟΛΟΓΙΣΜΟΣ ΤΑΧΥΤΗΤΑΣ  ΑΝΕΜΟΥ: </a:t>
            </a:r>
          </a:p>
          <a:p>
            <a:pPr marL="0" indent="0">
              <a:buNone/>
            </a:pP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Hs : 1 M  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ΕΩΣ 12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M,  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ΜΕ ΒΗΜΑ 1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M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el-GR" sz="24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l-GR" sz="2400" b="1" dirty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225596"/>
              </p:ext>
            </p:extLst>
          </p:nvPr>
        </p:nvGraphicFramePr>
        <p:xfrm>
          <a:off x="5086893" y="2897998"/>
          <a:ext cx="2926706" cy="116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4" imgW="990360" imgH="406080" progId="Equation.DSMT4">
                  <p:embed/>
                </p:oleObj>
              </mc:Choice>
              <mc:Fallback>
                <p:oleObj name="Equation" r:id="rId4" imgW="990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893" y="2897998"/>
                        <a:ext cx="2926706" cy="1164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25117" y="314264"/>
            <a:ext cx="108843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ΠΩΛΕΙΑ ΤΑΧΥΤΗΤΑΣ ΛΟΓΩ ΚΥΜΑΤΩΝ ΚΑΙ ΑΝΕΜΟΥ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82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625642" y="1152253"/>
            <a:ext cx="11261558" cy="108612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* Η ΔΥΝΑΜΗ ΠΕΔΗΣΗΣ ΔΕΝ ΕΠΗΡΕΑΖΕΤΑΙ ΣΗΜΑΝΤΙΚΑ ΑΠΟ ΤΑ ΚΥΜΑΤΑ ΟΠΟΤΕ ΔΕΝ ΕΞΕΤΑΖΟΥΜΕ </a:t>
            </a:r>
          </a:p>
          <a:p>
            <a:pPr marL="0" indent="0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ΤΗΝ ΕΠΙΔΡΑΣΗ ΤΩΝ ΚΥΜΑΤΩΝ</a:t>
            </a:r>
            <a:endParaRPr lang="en-US" sz="18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Υπότιτλος 2"/>
              <p:cNvSpPr txBox="1">
                <a:spLocks/>
              </p:cNvSpPr>
              <p:nvPr/>
            </p:nvSpPr>
            <p:spPr>
              <a:xfrm>
                <a:off x="625642" y="2200003"/>
                <a:ext cx="11007558" cy="4154498"/>
              </a:xfrm>
              <a:prstGeom prst="rect">
                <a:avLst/>
              </a:prstGeom>
            </p:spPr>
            <p:txBody>
              <a:bodyPr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12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12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200" kern="1200">
                    <a:solidFill>
                      <a:schemeClr val="tx1"/>
                    </a:solidFill>
                    <a:effectLst>
                      <a:outerShdw blurRad="50800" dist="38100" dir="2700000" algn="tl" rotWithShape="0">
                        <a:srgbClr val="000000">
                          <a:alpha val="48000"/>
                        </a:srgbClr>
                      </a:outerShdw>
                    </a:effectLst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ΕΞΙΣΩΣΗ ΥΠΟΛΟΓΙΣΜΟΥ ΔΥΝΑΜΗΣ ΠΕΔΗΣΗΣ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𝑩</m:t>
                        </m:r>
                      </m:sub>
                    </m:sSub>
                    <m:r>
                      <a:rPr lang="el-GR" sz="2800" b="1" i="1" smtClean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=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Calibri" pitchFamily="34" charset="0"/>
                              </a:rPr>
                              <m:t>𝑷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Calibri" pitchFamily="34" charset="0"/>
                              </a:rPr>
                              <m:t>𝑫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Calibri" pitchFamily="34" charset="0"/>
                              </a:rPr>
                              <m:t>𝒏</m:t>
                            </m:r>
                          </m:e>
                          <m:sub>
                            <m:r>
                              <a:rPr lang="en-US" sz="2800" b="1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/>
                                <a:cs typeface="Calibri" pitchFamily="34" charset="0"/>
                              </a:rPr>
                              <m:t>𝑴</m:t>
                            </m:r>
                          </m:sub>
                        </m:sSub>
                      </m:den>
                    </m:f>
                    <m:r>
                      <a:rPr lang="en-US" sz="2800" b="1" i="0" smtClean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 </m:t>
                    </m:r>
                  </m:oMath>
                </a14:m>
                <a:endParaRPr lang="en-US" sz="2800" b="1" i="0" dirty="0" smtClean="0">
                  <a:solidFill>
                    <a:schemeClr val="bg1"/>
                  </a:solidFill>
                  <a:effectLst/>
                  <a:latin typeface="Cambria Math"/>
                  <a:cs typeface="Calibri" pitchFamily="34" charset="0"/>
                </a:endParaRPr>
              </a:p>
              <a:p>
                <a:pPr marL="0" indent="0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Όπου: </a:t>
                </a:r>
                <a14:m>
                  <m:oMath xmlns:m="http://schemas.openxmlformats.org/officeDocument/2006/math">
                    <m:r>
                      <a:rPr lang="el-GR" sz="2400" b="1" dirty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 </m:t>
                    </m:r>
                    <m:sSub>
                      <m:sSub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𝑫</m:t>
                        </m:r>
                      </m:sub>
                    </m:sSub>
                    <m:r>
                      <a:rPr lang="en-US" sz="2400" b="1" dirty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=</m:t>
                    </m:r>
                    <m:f>
                      <m:fPr>
                        <m:ctrlPr>
                          <a:rPr lang="en-US" sz="2400" b="1" i="1" dirty="0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fPr>
                      <m:num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𝑷</m:t>
                        </m:r>
                        <m:r>
                          <a:rPr lang="en-US" sz="2400" b="1" i="1" baseline="-25000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𝑬</m:t>
                        </m:r>
                      </m:num>
                      <m:den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𝒏</m:t>
                        </m:r>
                      </m:den>
                    </m:f>
                  </m:oMath>
                </a14:m>
                <a:r>
                  <a:rPr lang="el-GR" sz="2400" b="1" dirty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,                        και                       </a:t>
                </a:r>
                <a:endParaRPr lang="el-GR" sz="24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𝐏</m:t>
                    </m:r>
                    <m:r>
                      <a:rPr lang="en-US" sz="2400" b="1" i="1" baseline="-25000" dirty="0">
                        <a:solidFill>
                          <a:schemeClr val="bg1"/>
                        </a:solidFill>
                        <a:effectLst/>
                        <a:latin typeface="Cambria Math"/>
                        <a:cs typeface="Calibri" pitchFamily="34" charset="0"/>
                      </a:rPr>
                      <m:t>𝐄</m:t>
                    </m:r>
                  </m:oMath>
                </a14:m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: αποτελεσματική ισχύς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sSubPr>
                      <m:e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𝑷</m:t>
                        </m:r>
                      </m:e>
                      <m:sub>
                        <m:r>
                          <a:rPr lang="en-US" sz="2400" b="1" i="1" dirty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Calibri" pitchFamily="34" charset="0"/>
                          </a:rPr>
                          <m:t>𝑫</m:t>
                        </m:r>
                      </m:sub>
                    </m:sSub>
                  </m:oMath>
                </a14:m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: δύναμη πρόωσης  </a:t>
                </a:r>
              </a:p>
              <a:p>
                <a:pPr marL="0" indent="0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 </a:t>
                </a: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: προωθητική αποδοτικότητα</a:t>
                </a:r>
              </a:p>
              <a:p>
                <a:pPr marL="0" indent="0">
                  <a:buNone/>
                </a:pPr>
                <a:r>
                  <a:rPr lang="el-GR" sz="2400" b="1" dirty="0" smtClean="0">
                    <a:solidFill>
                      <a:schemeClr val="bg1"/>
                    </a:solidFill>
                    <a:effectLst/>
                    <a:latin typeface="Arial" pitchFamily="34" charset="0"/>
                    <a:cs typeface="Arial" pitchFamily="34" charset="0"/>
                  </a:rPr>
                  <a:t>       : μηχανική απόδοση</a:t>
                </a:r>
                <a:endParaRPr lang="en-US" sz="2400" b="1" dirty="0"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Υπότιτλος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642" y="2200003"/>
                <a:ext cx="11007558" cy="4154498"/>
              </a:xfrm>
              <a:prstGeom prst="rect">
                <a:avLst/>
              </a:prstGeom>
              <a:blipFill rotWithShape="0">
                <a:blip r:embed="rId4"/>
                <a:stretch>
                  <a:fillRect l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14627"/>
              </p:ext>
            </p:extLst>
          </p:nvPr>
        </p:nvGraphicFramePr>
        <p:xfrm>
          <a:off x="3362998" y="3220115"/>
          <a:ext cx="1504950" cy="56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1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2998" y="3220115"/>
                        <a:ext cx="1504950" cy="56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1302"/>
              </p:ext>
            </p:extLst>
          </p:nvPr>
        </p:nvGraphicFramePr>
        <p:xfrm>
          <a:off x="5740564" y="3211252"/>
          <a:ext cx="2212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2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0564" y="3211252"/>
                        <a:ext cx="2212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64377"/>
              </p:ext>
            </p:extLst>
          </p:nvPr>
        </p:nvGraphicFramePr>
        <p:xfrm>
          <a:off x="625642" y="4974233"/>
          <a:ext cx="512862" cy="54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3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5642" y="4974233"/>
                        <a:ext cx="512862" cy="547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31178"/>
              </p:ext>
            </p:extLst>
          </p:nvPr>
        </p:nvGraphicFramePr>
        <p:xfrm>
          <a:off x="695092" y="5560350"/>
          <a:ext cx="511176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4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092" y="5560350"/>
                        <a:ext cx="511176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25642" y="274708"/>
            <a:ext cx="112615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ΥΝΑΜΗ ΠΕΔΗΣΗΣ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02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1018572" y="1526452"/>
            <a:ext cx="9861630" cy="70605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2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ΜΙΑ ΠΡΟΒΛΕΨΗ ΚΥΜΑΤΟΣ ΠΕΡΙΛΑΜΒΑΝΕΙ</a:t>
            </a:r>
            <a:endParaRPr lang="en-US" sz="28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l-GR" sz="28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2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n-US" sz="2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01970" y="156869"/>
            <a:ext cx="99738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ΤΑΤΙΣΤΙΚΗ ΜΟΝΤΕΛΟΠΟΙΗΣΗ ΚΥΜΑΤΩΝ</a:t>
            </a:r>
            <a:endParaRPr lang="el-GR" sz="3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064870" y="2955760"/>
            <a:ext cx="9769033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.  ΤΟ ΣΗΜΑΝΤΙΚΟ ΥΨΟΣ ΤΟΥ ΚΥΜΑΤΟΣ:  Η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.  ΤΗΝ ΚΥΡΙΑ ΠΕΡΙΟΔΟ ΤΟΥ ΚΥΜΑΤΟΣ: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3.   ΤΗΝ ΜΕΣΗ ΚΑΤΕΥΘΥΝΣΗ ΤΩΝ ΚΥΜΑΤΩΝ</a:t>
            </a:r>
            <a:endParaRPr lang="el-GR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279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777849"/>
              </p:ext>
            </p:extLst>
          </p:nvPr>
        </p:nvGraphicFramePr>
        <p:xfrm>
          <a:off x="425115" y="732610"/>
          <a:ext cx="11201744" cy="57298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7958"/>
                <a:gridCol w="2638927"/>
                <a:gridCol w="7054859"/>
              </a:tblGrid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Σύμβολο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Ορισμό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Επεξήγηση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/>
                </a:tc>
              </a:tr>
              <a:tr h="3412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 </a:t>
                      </a: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Περίοδος κύματος 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Χρονική περίοδος σε δευτερόλεπτα μεταξύ κυμάτω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Μέση περίοδος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Μέση περίοδος μεταξύ ακανόνιστων κυμάτω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Μέση περίοδο αιχμής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Μέσος χρόνος μεταξύ δύο διαδοχικών κορυφώ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3412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Περίοδος αιχμής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ερίοδος αιχμής του φάσματος του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6266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ερίοδος μηδενικού επιπέδου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ερίοδος μεταξύ κυμάτων με μηδενικό υψόμετρο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Συχνότητα κυμάτων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Συχνότητα κυμάτων </a:t>
                      </a:r>
                      <a:r>
                        <a:rPr lang="el-GR" sz="1400" dirty="0" smtClean="0">
                          <a:effectLst/>
                        </a:rPr>
                        <a:t>σε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Συχνότητα κορυφής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Συχνότητα κορυφής του φάσματος του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3412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Ανύψωση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Ανύψωση κύματος για μία δεδομένη συχνότητα κυμάτω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2145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Εύρος κύματος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Ένα εύρος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2831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Ύψος κύματος</a:t>
                      </a:r>
                      <a:endParaRPr lang="en-US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Ύψος κύματος σε μέτρα 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Σημαντικό ύψος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Μέσο ύψος των 1/3 υψηλότερων κυμάτω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6266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Εκτίμηση σημαντικού ύψους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Εκτίμηση του σημαντικού ύψους </a:t>
                      </a:r>
                      <a:r>
                        <a:rPr lang="el-GR" sz="1400" dirty="0" smtClean="0">
                          <a:effectLst/>
                        </a:rPr>
                        <a:t>κύματος           </a:t>
                      </a:r>
                      <a:r>
                        <a:rPr lang="el-GR" sz="1400" dirty="0">
                          <a:effectLst/>
                        </a:rPr>
                        <a:t>μετρώντας τα ύψη των κυμάτων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  <a:tr h="4177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Κατεύθυνση κύματος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Κατεύθυνση σε μοίρες, 0</a:t>
                      </a:r>
                      <a:r>
                        <a:rPr lang="el-GR" sz="1400" baseline="30000" dirty="0">
                          <a:effectLst/>
                        </a:rPr>
                        <a:t>ο</a:t>
                      </a:r>
                      <a:r>
                        <a:rPr lang="el-GR" sz="1400" dirty="0">
                          <a:effectLst/>
                        </a:rPr>
                        <a:t> είναι μετωπική κατεύθυνση</a:t>
                      </a:r>
                      <a:endParaRPr lang="en-US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8205" marR="48205" marT="0" marB="0" anchor="ctr"/>
                </a:tc>
              </a:tr>
            </a:tbl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53118"/>
              </p:ext>
            </p:extLst>
          </p:nvPr>
        </p:nvGraphicFramePr>
        <p:xfrm>
          <a:off x="1135971" y="1254572"/>
          <a:ext cx="1365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9" name="Equation" r:id="rId4" imgW="139639" imgH="152334" progId="Equation.DSMT4">
                  <p:embed/>
                </p:oleObj>
              </mc:Choice>
              <mc:Fallback>
                <p:oleObj name="Equation" r:id="rId4" imgW="139639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971" y="1254572"/>
                        <a:ext cx="1365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05173"/>
              </p:ext>
            </p:extLst>
          </p:nvPr>
        </p:nvGraphicFramePr>
        <p:xfrm>
          <a:off x="1122908" y="1633394"/>
          <a:ext cx="136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0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908" y="1633394"/>
                        <a:ext cx="136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0866"/>
              </p:ext>
            </p:extLst>
          </p:nvPr>
        </p:nvGraphicFramePr>
        <p:xfrm>
          <a:off x="1083720" y="1979309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1" name="Equation" r:id="rId8" imgW="203112" imgH="228501" progId="Equation.DSMT4">
                  <p:embed/>
                </p:oleObj>
              </mc:Choice>
              <mc:Fallback>
                <p:oleObj name="Equation" r:id="rId8" imgW="203112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20" y="1979309"/>
                        <a:ext cx="206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82585"/>
              </p:ext>
            </p:extLst>
          </p:nvPr>
        </p:nvGraphicFramePr>
        <p:xfrm>
          <a:off x="1089705" y="2324356"/>
          <a:ext cx="1682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2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705" y="2324356"/>
                        <a:ext cx="1682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75771"/>
              </p:ext>
            </p:extLst>
          </p:nvPr>
        </p:nvGraphicFramePr>
        <p:xfrm>
          <a:off x="1083720" y="2972086"/>
          <a:ext cx="1524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3" name="Equation" r:id="rId12" imgW="152268" imgH="203024" progId="Equation.DSMT4">
                  <p:embed/>
                </p:oleObj>
              </mc:Choice>
              <mc:Fallback>
                <p:oleObj name="Equation" r:id="rId12" imgW="15226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20" y="2972086"/>
                        <a:ext cx="152400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96973"/>
              </p:ext>
            </p:extLst>
          </p:nvPr>
        </p:nvGraphicFramePr>
        <p:xfrm>
          <a:off x="1098506" y="3504704"/>
          <a:ext cx="136525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4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06" y="3504704"/>
                        <a:ext cx="136525" cy="13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49314"/>
              </p:ext>
            </p:extLst>
          </p:nvPr>
        </p:nvGraphicFramePr>
        <p:xfrm>
          <a:off x="9043146" y="3350981"/>
          <a:ext cx="8763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5" name="Equation" r:id="rId16" imgW="876300" imgH="368300" progId="Equation.DSMT4">
                  <p:embed/>
                </p:oleObj>
              </mc:Choice>
              <mc:Fallback>
                <p:oleObj name="Equation" r:id="rId16" imgW="876300" imgH="368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146" y="3350981"/>
                        <a:ext cx="8763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95623"/>
              </p:ext>
            </p:extLst>
          </p:nvPr>
        </p:nvGraphicFramePr>
        <p:xfrm>
          <a:off x="1063580" y="3760473"/>
          <a:ext cx="206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6" name="Equation" r:id="rId18" imgW="203112" imgH="228501" progId="Equation.DSMT4">
                  <p:embed/>
                </p:oleObj>
              </mc:Choice>
              <mc:Fallback>
                <p:oleObj name="Equation" r:id="rId18" imgW="203112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580" y="3760473"/>
                        <a:ext cx="206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49881"/>
              </p:ext>
            </p:extLst>
          </p:nvPr>
        </p:nvGraphicFramePr>
        <p:xfrm>
          <a:off x="1083720" y="4487888"/>
          <a:ext cx="1365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7" name="Equation" r:id="rId20" imgW="139639" imgH="190417" progId="Equation.DSMT4">
                  <p:embed/>
                </p:oleObj>
              </mc:Choice>
              <mc:Fallback>
                <p:oleObj name="Equation" r:id="rId20" imgW="139639" imgH="19041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720" y="4487888"/>
                        <a:ext cx="1365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21042"/>
              </p:ext>
            </p:extLst>
          </p:nvPr>
        </p:nvGraphicFramePr>
        <p:xfrm>
          <a:off x="1086488" y="4202926"/>
          <a:ext cx="1905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8" name="Equation" r:id="rId22" imgW="190417" imgH="203112" progId="Equation.DSMT4">
                  <p:embed/>
                </p:oleObj>
              </mc:Choice>
              <mc:Fallback>
                <p:oleObj name="Equation" r:id="rId22" imgW="19041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488" y="4202926"/>
                        <a:ext cx="190500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36382"/>
              </p:ext>
            </p:extLst>
          </p:nvPr>
        </p:nvGraphicFramePr>
        <p:xfrm>
          <a:off x="1059081" y="4772614"/>
          <a:ext cx="174625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19" name="Equation" r:id="rId24" imgW="177569" imgH="152202" progId="Equation.DSMT4">
                  <p:embed/>
                </p:oleObj>
              </mc:Choice>
              <mc:Fallback>
                <p:oleObj name="Equation" r:id="rId24" imgW="177569" imgH="1522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081" y="4772614"/>
                        <a:ext cx="174625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22921"/>
              </p:ext>
            </p:extLst>
          </p:nvPr>
        </p:nvGraphicFramePr>
        <p:xfrm>
          <a:off x="9066296" y="4746865"/>
          <a:ext cx="51752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0" name="Equation" r:id="rId26" imgW="520560" imgH="203040" progId="Equation.DSMT4">
                  <p:embed/>
                </p:oleObj>
              </mc:Choice>
              <mc:Fallback>
                <p:oleObj name="Equation" r:id="rId26" imgW="520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96" y="4746865"/>
                        <a:ext cx="51752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86628"/>
              </p:ext>
            </p:extLst>
          </p:nvPr>
        </p:nvGraphicFramePr>
        <p:xfrm>
          <a:off x="8351311" y="5650897"/>
          <a:ext cx="2063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1" name="Equation" r:id="rId28" imgW="203024" imgH="203024" progId="Equation.DSMT4">
                  <p:embed/>
                </p:oleObj>
              </mc:Choice>
              <mc:Fallback>
                <p:oleObj name="Equation" r:id="rId28" imgW="203024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311" y="5650897"/>
                        <a:ext cx="2063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01409"/>
              </p:ext>
            </p:extLst>
          </p:nvPr>
        </p:nvGraphicFramePr>
        <p:xfrm>
          <a:off x="1033416" y="5610053"/>
          <a:ext cx="266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2" name="Equation" r:id="rId30" imgW="266469" imgH="203024" progId="Equation.DSMT4">
                  <p:embed/>
                </p:oleObj>
              </mc:Choice>
              <mc:Fallback>
                <p:oleObj name="Equation" r:id="rId30" imgW="266469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16" y="5610053"/>
                        <a:ext cx="266700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649490"/>
              </p:ext>
            </p:extLst>
          </p:nvPr>
        </p:nvGraphicFramePr>
        <p:xfrm>
          <a:off x="1063579" y="5115691"/>
          <a:ext cx="206375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3" name="Equation" r:id="rId32" imgW="203040" imgH="203040" progId="Equation.DSMT4">
                  <p:embed/>
                </p:oleObj>
              </mc:Choice>
              <mc:Fallback>
                <p:oleObj name="Equation" r:id="rId32" imgW="203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579" y="5115691"/>
                        <a:ext cx="206375" cy="20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014465"/>
              </p:ext>
            </p:extLst>
          </p:nvPr>
        </p:nvGraphicFramePr>
        <p:xfrm>
          <a:off x="1090238" y="6127568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24" name="Equation" r:id="rId34" imgW="152334" imgH="190417" progId="Equation.DSMT4">
                  <p:embed/>
                </p:oleObj>
              </mc:Choice>
              <mc:Fallback>
                <p:oleObj name="Equation" r:id="rId34" imgW="152334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238" y="6127568"/>
                        <a:ext cx="152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05115" y="0"/>
            <a:ext cx="114242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200" b="1" dirty="0" smtClean="0">
                <a:latin typeface="Arial" pitchFamily="34" charset="0"/>
                <a:cs typeface="Arial" pitchFamily="34" charset="0"/>
              </a:rPr>
              <a:t>ΠΙΝΑΚΑΣ ΠΑΡΑΜΕΤΡΩΝ ΜΟΝΤΕΛΟΠΟΙΗΣΗΣ ΚΥΜΑΤΟΣ 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55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367323" y="1004892"/>
            <a:ext cx="11472985" cy="144894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ΧΡΗΣΙΜΟΠΟΙΕΙΤΑΙ ΓΙΑ ΤΗΝ ΑΝΑΛΥΣΗ ΤΩΝ ΔΥΝΑΜΕΩΝ ΠΟΥ ΕΠΙΔΡΟΥΝ ΣΤΟ ΠΛΟΙΟ, Η ΟΠΟΙΑ ΑΦΟΡΑ 2 ΒΑΣΙΚΑ ΕΙΔΗ ΚΥΜΑΤΩΝ </a:t>
            </a:r>
          </a:p>
          <a:p>
            <a:pPr marL="0" indent="0">
              <a:buNone/>
            </a:pPr>
            <a:endParaRPr lang="en-US" sz="2400" dirty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Υπότιτλος 2"/>
          <p:cNvSpPr txBox="1">
            <a:spLocks/>
          </p:cNvSpPr>
          <p:nvPr/>
        </p:nvSpPr>
        <p:spPr>
          <a:xfrm>
            <a:off x="1217133" y="3373471"/>
            <a:ext cx="9943357" cy="128272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Η ΜΕΣΗ ΠΡΟΣΘΕΤΗ ΑΝΤΙΣΤΑΣΗ ΓΙΑ ΜΙΑ ΔΕΔΟΜΕΝΗ ΚΑΤΑΣΤΑΣΗ ΤΗΣ ΘΑΛΑΣΣΑΣ</a:t>
            </a: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			   </a:t>
            </a: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ΤΥΠΟΣ: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C</a:t>
            </a:r>
            <a:r>
              <a:rPr lang="en-US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AW 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=   R</a:t>
            </a:r>
            <a:r>
              <a:rPr lang="en-US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AW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/  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Ζ</a:t>
            </a:r>
            <a:r>
              <a:rPr lang="el-GR" sz="2400" b="1" baseline="30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2</a:t>
            </a:r>
            <a:r>
              <a:rPr lang="en-US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lang="el-GR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Α</a:t>
            </a:r>
            <a:endParaRPr lang="el-GR" sz="2400" b="1" baseline="30000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b="1" dirty="0">
              <a:solidFill>
                <a:schemeClr val="bg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91251" y="222989"/>
            <a:ext cx="1010469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ΡΟΣΤΙΘΕΜΕΝΗ ΑΝΤΙΣΤΑΣΗ ΛΟΓΩ ΚΥΜΑΤΩΝ</a:t>
            </a:r>
            <a:endParaRPr lang="el-GR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35481" y="2559664"/>
            <a:ext cx="52454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ΑΝΤΙΣΤΑΣΗ ΣΕ ΑΚΑΝΟΝΙΣΤΑ ΚΥΜΑΤΑ</a:t>
            </a:r>
          </a:p>
        </p:txBody>
      </p:sp>
      <p:sp>
        <p:nvSpPr>
          <p:cNvPr id="8" name="Rectangle 7"/>
          <p:cNvSpPr/>
          <p:nvPr/>
        </p:nvSpPr>
        <p:spPr>
          <a:xfrm>
            <a:off x="3775235" y="4704169"/>
            <a:ext cx="50793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ΑΝΤΙΣΤΑΣΗ ΣΕ ΤΑΚΤΙΚΑ ΚΥΜΑΤΑ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971359"/>
              </p:ext>
            </p:extLst>
          </p:nvPr>
        </p:nvGraphicFramePr>
        <p:xfrm>
          <a:off x="3835481" y="5215339"/>
          <a:ext cx="4262476" cy="95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4" imgW="1384200" imgH="330120" progId="Equation.DSMT4">
                  <p:embed/>
                </p:oleObj>
              </mc:Choice>
              <mc:Fallback>
                <p:oleObj name="Equation" r:id="rId4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81" y="5215339"/>
                        <a:ext cx="4262476" cy="951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33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Υπότιτλος 2"/>
          <p:cNvSpPr txBox="1">
            <a:spLocks/>
          </p:cNvSpPr>
          <p:nvPr/>
        </p:nvSpPr>
        <p:spPr>
          <a:xfrm>
            <a:off x="398585" y="740782"/>
            <a:ext cx="11582400" cy="516230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2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</a:t>
            </a:r>
            <a:r>
              <a:rPr lang="el-GR" sz="2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Η ΜΕΘΟΔΟΣ ΥΠΟΛΟΓΙΣΜΟΥ ΑΡΧΙΚΑ ΑΦΟΡΟΥΣΕ ΜΟΝΟ ΜΕΤΩΠΙΚΑ ΚΥΜΑΤΑ</a:t>
            </a:r>
          </a:p>
          <a:p>
            <a:pPr marL="0" indent="0">
              <a:buNone/>
            </a:pPr>
            <a:endParaRPr lang="el-GR" sz="18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ΥΠΟΛΟΓΙΣΜΟΣ ΑΝΤΙΣΤΑΣΗΣ ΚΥΜΑΤΩΝ ΔΙΑΦΟΡΕΤΙΚΩΝ ΚΑΤΕΥΘΥΝΣΕΩΝ</a:t>
            </a:r>
          </a:p>
          <a:p>
            <a:pPr marL="0" indent="0" algn="ctr">
              <a:buNone/>
            </a:pPr>
            <a:endParaRPr lang="el-GR" sz="24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(ΛΟΥΚΑΚΗΣ – ΣΚΛΑΒΟΥΝΟΣ): </a:t>
            </a:r>
          </a:p>
          <a:p>
            <a:pPr marL="0" indent="0" algn="ctr">
              <a:buNone/>
            </a:pP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ΤΥΠΟΣ: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R</a:t>
            </a:r>
            <a:r>
              <a:rPr lang="en-US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AW   </a:t>
            </a:r>
            <a:r>
              <a:rPr lang="en-US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=  |R</a:t>
            </a:r>
            <a:r>
              <a:rPr lang="en-US" sz="24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T  </a:t>
            </a:r>
            <a:r>
              <a:rPr lang="en-US" sz="2400" b="1" dirty="0" err="1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cos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β|</a:t>
            </a:r>
            <a:r>
              <a:rPr lang="el-GR" sz="2400" b="1" i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 algn="ctr">
              <a:buNone/>
            </a:pPr>
            <a:endParaRPr lang="el-GR" sz="1800" b="1" i="1" baseline="30000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β: ΚΑΤΕΥΘΥΝΣΗ ΚΥΜΑΤΟΣ			</a:t>
            </a:r>
            <a:r>
              <a:rPr lang="en-US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R</a:t>
            </a:r>
            <a:r>
              <a:rPr lang="en-US" sz="1800" b="1" baseline="-250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T</a:t>
            </a: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: ΔΙΑΦΟΡΟΙ ΥΠΟΛΟΓΙΣΜΟΙ</a:t>
            </a:r>
            <a:r>
              <a:rPr lang="el-GR" sz="24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lang="en-US" sz="2400" b="1" dirty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8168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0738" y="385011"/>
            <a:ext cx="117453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ΥΛΟΠΟΙΗΣΗ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80738" y="1282913"/>
            <a:ext cx="1144604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Ο  ΠΡΟΓΡΑΜΜΑ ΠΑΡΕΧΕΙ ΤΗ ΔΥΝΑΤΟΤΗΤΑ ΣΤΟΝ ΧΡΗΣΤΗ ΝΑ ΕΠΙΛΕΞΕΙ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5114" y="2484483"/>
            <a:ext cx="11620982" cy="21991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lnSpc>
                <a:spcPct val="106000"/>
              </a:lnSpc>
              <a:spcAft>
                <a:spcPts val="800"/>
              </a:spcAft>
              <a:buFont typeface="+mj-lt"/>
              <a:buAutoNum type="arabicParenR"/>
            </a:pP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ΟΡΘΟΔΡΟΜΙΚΗ ΠΛΕΥΣΗ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lvl="0" indent="-342900" fontAlgn="base">
              <a:lnSpc>
                <a:spcPct val="106000"/>
              </a:lnSpc>
              <a:spcAft>
                <a:spcPts val="800"/>
              </a:spcAft>
              <a:buFont typeface="+mj-lt"/>
              <a:buAutoNum type="arabicParenR"/>
            </a:pP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lvl="0" indent="-342900" fontAlgn="base">
              <a:lnSpc>
                <a:spcPct val="106000"/>
              </a:lnSpc>
              <a:spcAft>
                <a:spcPts val="800"/>
              </a:spcAft>
              <a:buFont typeface="+mj-lt"/>
              <a:buAutoNum type="arabicParenR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ΟΞΟΔΡΟΜΙΚΗ ΠΛΕΥΣΗ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lvl="0" indent="-342900" fontAlgn="base">
              <a:lnSpc>
                <a:spcPct val="106000"/>
              </a:lnSpc>
              <a:spcAft>
                <a:spcPts val="800"/>
              </a:spcAft>
              <a:buFont typeface="+mj-lt"/>
              <a:buAutoNum type="arabicParenR"/>
            </a:pP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lvl="0" indent="-342900" fontAlgn="base">
              <a:lnSpc>
                <a:spcPct val="106000"/>
              </a:lnSpc>
              <a:spcAft>
                <a:spcPts val="800"/>
              </a:spcAft>
              <a:buFont typeface="+mj-lt"/>
              <a:buAutoNum type="arabicParenR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ΟΞΟΔΡΟΜΙΚΗ ΠΛΕΥΣΗ ΣΥΝΥΠΟΛΟΓΙΖΟΝΤΑΣ ΤΙΣ ΕΠΙΚΡΑΤΟΥΣΕΣ ΚΑΙΡΙΚΕΣ ΣΥΝΘΗΚΕΣ</a:t>
            </a:r>
            <a:endParaRPr lang="en-US" sz="2000" b="1" dirty="0"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35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94409" y="300388"/>
            <a:ext cx="10019016" cy="762137"/>
          </a:xfrm>
          <a:effectLst>
            <a:glow rad="127000">
              <a:schemeClr val="accent1">
                <a:alpha val="47000"/>
              </a:schemeClr>
            </a:glow>
          </a:effectLst>
        </p:spPr>
        <p:txBody>
          <a:bodyPr>
            <a:normAutofit/>
          </a:bodyPr>
          <a:lstStyle/>
          <a:p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ΞΟΝΕΣ ΕΡΓΑΣΙΑΣ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33346" y="937351"/>
            <a:ext cx="38019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ΞΟΡΘΟΛΟΓΙΣΜΟΣ  ΛΕΙΤΟΥΡΓΙΑΣ ΠΛΟΙΟΥ </a:t>
            </a:r>
            <a:endParaRPr lang="en-US" sz="1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133346" y="1710663"/>
            <a:ext cx="31944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ΜΕΙΩΣΗ ΚΟΣΤΟΥΣ ΚΑΥΣΙΜΩΝ 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133346" y="2307762"/>
            <a:ext cx="33297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Y</a:t>
            </a:r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ΟΧΡΕΩΤΙΚΗ ΜΕΙΩΣΗ</a:t>
            </a:r>
            <a:r>
              <a:rPr lang="en-US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ΡΥΠΩΝ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7565126" y="1148017"/>
            <a:ext cx="399561" cy="2209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7565128" y="1730714"/>
            <a:ext cx="399561" cy="2209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7565127" y="2328247"/>
            <a:ext cx="399561" cy="2209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9350" y="5429995"/>
            <a:ext cx="102837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ΑΡΟΥΣΙΑΣΗ – ΥΛΟΠΟΙΗΣΗ ΜΕΘΟΔΟΥ ΥΠΟΛΟΓΙΣΜΟΥ ΤΗΣ ΠΟΡΕΙΑΣ ΤΟΥ ΠΛΟΙΟΥ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DIJKSTRA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9350" y="4297252"/>
            <a:ext cx="989870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ΜΟΝΤΕΛΟΠΟΙΗΣΗ ΠΛΟΙΟΥ – ΜΑΘΗΜΑΤΙΚΗ ΠΡΟΣΕΓΓΙΣΗ ΠΡΟΒΛΗΜΑΤΟΣ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9350" y="2991670"/>
            <a:ext cx="77153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ΑΦΟΡΑ – ΑΝΑΛΥΣΗ ΤΩΝ ΠΟΛΛΑΠΛΩΝ ΠΑΡΑΓΟΝΤΩΝ ΠΟΥ ΕΠΗΡΕΑΖΟΥΝ ΤΗΝ ΤΕΛΙΚΗ ΠΟΡΕΙΑ ΤΟΥ ΠΛΟΙΟΥ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9350" y="1583172"/>
            <a:ext cx="714712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ΛΟΓΟΙ ΥΠΑΡΞΗΣ ΛΟΓΙΣΜΙΚΟΥ WEATHER ROUTING </a:t>
            </a:r>
            <a:endParaRPr lang="el-GR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404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2611" y="197334"/>
            <a:ext cx="11734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u="sng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ΗΜΕΙΟ ΑΝΑΧΩΡΗΣΗΣ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 ΛΙΜΑΝΙ ΒΟΣΤΟΝΗΣ, CONLEY CONTAINER TERMINAL</a:t>
            </a:r>
          </a:p>
          <a:p>
            <a:pPr algn="just"/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(42.33797, -71.02669) </a:t>
            </a:r>
          </a:p>
          <a:p>
            <a:pPr algn="just"/>
            <a:endParaRPr lang="el-GR" sz="2000" b="1" dirty="0" smtClean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u="sng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ΗΜΕΙΟ ΑΦΙΞΗΣ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 ΛΙΜΑΝΙ ΛΙΣΣΑΒΟΝΑΣ, ADMINISTRAÇÃO DO PORTO DE LISBOA </a:t>
            </a:r>
          </a:p>
          <a:p>
            <a:pPr algn="just"/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(38.69925, -9.17445)</a:t>
            </a:r>
            <a:endParaRPr lang="en-US" sz="2000" b="1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5" name="Picture 4" descr="C:\Users\User\Pictures\Screenshots\Screenshot (14)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617622" y="2237875"/>
            <a:ext cx="10964778" cy="4355430"/>
          </a:xfrm>
          <a:prstGeom prst="rect">
            <a:avLst/>
          </a:prstGeom>
          <a:noFill/>
          <a:ln>
            <a:noFill/>
            <a:prstDash/>
          </a:ln>
        </p:spPr>
      </p:pic>
    </p:spTree>
    <p:extLst>
      <p:ext uri="{BB962C8B-B14F-4D97-AF65-F5344CB8AC3E}">
        <p14:creationId xmlns:p14="http://schemas.microsoft.com/office/powerpoint/2010/main" val="1695201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2503" y="364776"/>
            <a:ext cx="11613673" cy="5847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ΟΡΘΟΔΡΟΜΙΚΗ ΠΛΕΥΣΗ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2504" y="1475788"/>
            <a:ext cx="117027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ΛΟΥΣ</a:t>
            </a:r>
            <a:r>
              <a:rPr lang="en-US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ΟΥ ΠΡΑΓΜΑΤΟΠΟΙΕΙΤΑΙ ΣΕ ΤΟΞΟ ΜΙΚΡΟΤΕΡΟ ΤΩΝ 180° ΕΠΙ ΤΟΥ ΜΕΓΙΣΤΟΥ ΚΥΚΛΟΥ (ΤΗΣ ΕΠΙΦΑΝΕΙΑΣ ΤΗΣ ΓΗΣ - ΘΑΛΑΣΣΑΣ) ΠΟΥ ΕΝΩΝΕΙ ΔΥΟ ΤΟΠΟΥΣ, ΚΑΙ ΠΟΥ ΤΕΛΙΚΑ ΕΙΝΑΙ Η ΜΙΚΡΟΤΕΡΗ ΜΕΤΑΞΥ ΑΥΤΩΝ ΤΩΝ ΤΟΠΩΝ ΑΠΟΣΤΑΣΗ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2282" y="2754776"/>
            <a:ext cx="4022348" cy="3341385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</p:pic>
    </p:spTree>
    <p:extLst>
      <p:ext uri="{BB962C8B-B14F-4D97-AF65-F5344CB8AC3E}">
        <p14:creationId xmlns:p14="http://schemas.microsoft.com/office/powerpoint/2010/main" val="415992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0942" y="319192"/>
            <a:ext cx="1098390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ΡΟΥΣΙΑΣΗ ΥΠΟΛΟΓΙΣΜΩΝ </a:t>
            </a:r>
          </a:p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ΟΡΘΟΔΡΟΜΙΚΗΣ ΠΛΕΥΣΗΣ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1706" y="1912839"/>
            <a:ext cx="883793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ΟΣΤΑΣΗ ΣΤΗΝ ΟΡΘΟΔΡΟΜΙΑ</a:t>
            </a: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l-GR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w of cosines:	d = </a:t>
            </a:r>
            <a:r>
              <a:rPr lang="en-US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cos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 sin </a:t>
            </a:r>
            <a:r>
              <a:rPr lang="el-GR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⋅ sin </a:t>
            </a:r>
            <a:r>
              <a:rPr lang="el-GR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+ cos </a:t>
            </a:r>
            <a:r>
              <a:rPr lang="el-GR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 ⋅ cos </a:t>
            </a:r>
            <a:r>
              <a:rPr lang="el-GR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 ⋅ cos </a:t>
            </a:r>
            <a:r>
              <a:rPr lang="el-GR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λ</a:t>
            </a: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) ⋅ </a:t>
            </a:r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endParaRPr lang="el-GR" sz="2000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31706" y="3276055"/>
            <a:ext cx="10715656" cy="2985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ΙΟΠΤΕΥΣΗ</a:t>
            </a:r>
            <a:r>
              <a:rPr lang="el-GR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l-GR" sz="2400" dirty="0" smtClean="0">
              <a:solidFill>
                <a:schemeClr val="bg1"/>
              </a:solidFill>
            </a:endParaRPr>
          </a:p>
          <a:p>
            <a:r>
              <a:rPr lang="el-GR" sz="2400" b="1" dirty="0">
                <a:solidFill>
                  <a:schemeClr val="bg1"/>
                </a:solidFill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</a:rPr>
              <a:t>        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θ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= atan2(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n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λ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⋅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φ2 ,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φ1 ⋅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n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φ2 −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in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φ1 ⋅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φ2 ⋅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λ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)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l-GR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λ</a:t>
            </a:r>
            <a:r>
              <a:rPr lang="el-GR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ημείο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κκίνησης, 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φ</a:t>
            </a:r>
            <a:r>
              <a:rPr lang="el-GR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λ</a:t>
            </a:r>
            <a:r>
              <a:rPr lang="el-GR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ελικό σημείο  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sz="20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λ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διαφορά μήκους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043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6777" y="388905"/>
            <a:ext cx="11725890" cy="2516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ΝΔΙΑΜΕΣΟ ΣΗΜΕΙΟ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endParaRPr lang="en-US" sz="2400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l-GR" sz="2000" b="1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</a:t>
            </a:r>
            <a:r>
              <a:rPr lang="el-GR" sz="2000" b="1" baseline="-25000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x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φ</a:t>
            </a:r>
            <a:r>
              <a:rPr lang="el-GR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⋅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cos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λ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         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y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cos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⋅ sin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λ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                  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= atan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( sin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+ sin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, √(cos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+ 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</a:t>
            </a:r>
            <a:r>
              <a:rPr lang="en-US" sz="2000" b="1" baseline="-25000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x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² + B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y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² )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                  λ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m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=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+ atan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(B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y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, cos(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φ</a:t>
            </a:r>
            <a:r>
              <a:rPr lang="en-US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+</a:t>
            </a:r>
            <a:r>
              <a:rPr lang="en-US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</a:t>
            </a:r>
            <a:r>
              <a:rPr lang="en-US" sz="2000" b="1" baseline="-25000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x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</a:t>
            </a:r>
            <a:endParaRPr lang="en-US" sz="2000" b="1" dirty="0"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78" y="3083132"/>
            <a:ext cx="11654589" cy="29057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el-GR" sz="1100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ΡΑΔΕΙΓΜΑ ΠΑΡΟΥΣΑΣ ΕΡΓΑΣΙΑΣ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όσταση 5128 </a:t>
            </a:r>
            <a:r>
              <a:rPr lang="el-GR" sz="2000" b="1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m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l-GR" sz="11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ρχική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ιόπτευση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072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° 42′ 36″ και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ελική 115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° 15′ 55″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l-GR" sz="105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νδιάμεσο σημείο 44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° 53′ 22″ N, 039° 10′ 08″ W 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6779" y="13692"/>
            <a:ext cx="1161448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40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ΠΕΔΗ ΑΠΕΙΚΟΝΙΣΗ </a:t>
            </a:r>
            <a:endParaRPr lang="en-US" sz="40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4" name="Picture 3" descr="C:\Users\User\Pictures\Screenshots\Screenshot (17)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296779" y="772361"/>
            <a:ext cx="11614484" cy="5853028"/>
          </a:xfrm>
          <a:prstGeom prst="rect">
            <a:avLst/>
          </a:prstGeom>
          <a:noFill/>
          <a:ln>
            <a:noFill/>
            <a:prstDash/>
          </a:ln>
        </p:spPr>
      </p:pic>
    </p:spTree>
    <p:extLst>
      <p:ext uri="{BB962C8B-B14F-4D97-AF65-F5344CB8AC3E}">
        <p14:creationId xmlns:p14="http://schemas.microsoft.com/office/powerpoint/2010/main" val="887445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User\Pictures\Screenshots\Screenshot (16).png"/>
          <p:cNvPicPr/>
          <p:nvPr/>
        </p:nvPicPr>
        <p:blipFill>
          <a:blip r:embed="rId3"/>
          <a:srcRect/>
          <a:stretch>
            <a:fillRect/>
          </a:stretch>
        </p:blipFill>
        <p:spPr>
          <a:xfrm>
            <a:off x="240629" y="764340"/>
            <a:ext cx="11686675" cy="5820944"/>
          </a:xfrm>
          <a:prstGeom prst="rect">
            <a:avLst/>
          </a:prstGeom>
          <a:noFill/>
          <a:ln>
            <a:noFill/>
            <a:prstDash/>
          </a:ln>
        </p:spPr>
      </p:pic>
      <p:sp>
        <p:nvSpPr>
          <p:cNvPr id="6" name="Rectangle 5"/>
          <p:cNvSpPr/>
          <p:nvPr/>
        </p:nvSpPr>
        <p:spPr>
          <a:xfrm>
            <a:off x="240629" y="81280"/>
            <a:ext cx="11686675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ΦΑΙΡΙΚΗ ΑΠΕΙΚΟΝΙΣΗ</a:t>
            </a:r>
            <a:endParaRPr lang="en-US" sz="3200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560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4695" y="1231785"/>
            <a:ext cx="1171875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ΛΟΥΣ ΠΟΥ ΠΡΑΓΜΑΤΟΠΟΙΕΙ ΤΟ ΠΛΟΙΟ ΑΠΟ ΕΝΑ ΣΗΜΕΙΟ ΤΗΣ ΓΗΣ ΣΕ ΑΛΛΟ, ΠΛΕΟΝΤΑΣ ΜΕ ΣΤΑΘΕΡΗ ΠΟΡΕΙΑ ΑΚΟΛΟΥΘΩΝΤΑΣ ΜΙΑ ΚΑΜΠΥΛΗ, ΠΟΥ ΤΕΜΝΕΙ ΤΟΥΣ ΜΕΣΗΜΒΡΙΝΟΥΣ ΥΠΟ ΣΤΑΘΕΡΗ ΓΩΝΙΑ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4694" y="232522"/>
            <a:ext cx="11718757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ΟΞΟΔΡΟΜΙΚΗ ΠΛΕΥΣΗ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818" y="2639029"/>
            <a:ext cx="3802914" cy="362549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</p:pic>
    </p:spTree>
    <p:extLst>
      <p:ext uri="{BB962C8B-B14F-4D97-AF65-F5344CB8AC3E}">
        <p14:creationId xmlns:p14="http://schemas.microsoft.com/office/powerpoint/2010/main" val="223175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48342" y="1620152"/>
                <a:ext cx="11165305" cy="47313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l-GR" sz="2000" b="1" u="sng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ΑΠΟΣΤΑΣΗ ΣΤΗΝ ΛΟΞΟΔΡΟΜΙΑ</a:t>
                </a:r>
                <a:endParaRPr lang="el-GR" sz="2000" u="sng" dirty="0" smtClean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l-GR" sz="2400" b="1" dirty="0" smtClean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     </a:t>
                </a:r>
                <a:r>
                  <a:rPr lang="en-US" sz="2400" b="1" dirty="0" smtClean="0">
                    <a:solidFill>
                      <a:schemeClr val="bg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rPr>
                  <a:t>	</a:t>
                </a:r>
                <a:r>
                  <a:rPr lang="el-GR" sz="2000" b="1" dirty="0" err="1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Δψ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= </a:t>
                </a:r>
                <a:r>
                  <a:rPr lang="el-GR" sz="2000" b="1" dirty="0" err="1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ln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(</a:t>
                </a:r>
                <a:r>
                  <a:rPr lang="el-GR" sz="2000" b="1" dirty="0" err="1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tan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(π / 4 + φ</a:t>
                </a:r>
                <a:r>
                  <a:rPr lang="el-GR" sz="2000" b="1" baseline="-25000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2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/ 2) / </a:t>
                </a:r>
                <a:r>
                  <a:rPr lang="el-GR" sz="2000" b="1" dirty="0" err="1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tan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(π / 4 + φ</a:t>
                </a:r>
                <a:r>
                  <a:rPr lang="el-GR" sz="2000" b="1" baseline="-25000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1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/ 2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)) 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(«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προβολική» διαφορά γεωγραφικού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πλάτους)</a:t>
                </a:r>
                <a:endParaRPr lang="en-US" sz="2000" b="1" dirty="0" smtClean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							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q 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= </a:t>
                </a:r>
                <a:r>
                  <a:rPr lang="el-GR" sz="2000" b="1" dirty="0" err="1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Δφ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/ </a:t>
                </a:r>
                <a:r>
                  <a:rPr lang="el-GR" sz="2000" b="1" dirty="0" err="1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Δψ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</a:t>
                </a:r>
                <a:endParaRPr lang="en-US" sz="2000" b="1" dirty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              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d 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itchFamily="34" charset="0"/>
                          </a:rPr>
                        </m:ctrlPr>
                      </m:radPr>
                      <m:deg/>
                      <m:e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(</m:t>
                        </m:r>
                        <m:r>
                          <a:rPr lang="el-GR" sz="20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𝚫𝛗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² + </m:t>
                        </m:r>
                        <m:r>
                          <a:rPr lang="el-GR" sz="20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𝐪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²⋅</m:t>
                        </m:r>
                        <m:r>
                          <a:rPr lang="el-GR" sz="20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𝚫𝛌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Arial" pitchFamily="34" charset="0"/>
                          </a:rPr>
                          <m:t>²) </m:t>
                        </m:r>
                      </m:e>
                    </m:rad>
                  </m:oMath>
                </a14:m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⋅ R    						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(Πυθαγόρειο Θεώρημα)</a:t>
                </a:r>
                <a:endParaRPr lang="en-US" sz="2000" b="1" dirty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endParaRPr lang="el-GR" sz="1200" b="1" dirty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φ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: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γεωγραφικό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πλάτος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											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λ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: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γεωγραφικό μήκος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,</a:t>
                </a:r>
                <a:endParaRPr lang="en-US" sz="2000" b="1" dirty="0" smtClean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endParaRPr lang="en-US" sz="1200" b="1" dirty="0" smtClean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r>
                  <a:rPr lang="el-GR" sz="2000" b="1" dirty="0" err="1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Δλ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: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συντομότερη διαδρομή (&lt;180°), 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								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R</a:t>
                </a:r>
                <a:r>
                  <a:rPr lang="en-US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=6.371Km: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η ακτίνα της Γης, </a:t>
                </a:r>
                <a:endParaRPr lang="en-US" sz="2000" b="1" dirty="0" smtClean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  <a:p>
                <a:endParaRPr lang="en-US" sz="2000" b="1" dirty="0">
                  <a:solidFill>
                    <a:schemeClr val="bg1"/>
                  </a:solidFill>
                  <a:latin typeface="Arial" pitchFamily="34" charset="0"/>
                  <a:ea typeface="Calibri" panose="020F0502020204030204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42" y="1620152"/>
                <a:ext cx="11165305" cy="4731360"/>
              </a:xfrm>
              <a:prstGeom prst="rect">
                <a:avLst/>
              </a:prstGeom>
              <a:blipFill rotWithShape="0">
                <a:blip r:embed="rId3"/>
                <a:stretch>
                  <a:fillRect l="-546" t="-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48342" y="199349"/>
            <a:ext cx="1116530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ΡΟΥΣΙΑΣΗ ΥΠΟΛΟΓΙΣΜΩΝ </a:t>
            </a:r>
          </a:p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ΟΞΟΔΡΟΜΙΚΗΣ ΠΛΕΥΣΗΣ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809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6779" y="299562"/>
            <a:ext cx="11494168" cy="27997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ΙΟΠΤΕΥΣΗ</a:t>
            </a:r>
            <a:endParaRPr lang="el-GR" sz="2400" b="1" u="sng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ΟΞΟΔΡΟΜΙΚΗ ΓΡΑΜΜΗ ΠΟΥ ΕΝΩΝΕΙ ΔΥΟ ΚΟΜΒΟΥΣ, ΕΥΘΕΙΑ ΓΡΑΜΜΗ ΠΑΝΩ ΣΕ ΧΑΡΤΗ, ΜΕ ΣΤΑΘΕΡΗ ΓΩΝΙΑ Θ ΠΑΝΩ ΣΤΗΝ ΠΡΟΒΟΛΗ ΙΣΗ ΜΕ ΤΗ ΦΕΡΟΥΣΑ ΠΥΞΙΔΑ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ψ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ln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( tan(π/4 + φ</a:t>
            </a:r>
            <a:r>
              <a:rPr lang="el-GR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/2) / tan(π/4 + φ</a:t>
            </a:r>
            <a:r>
              <a:rPr lang="el-GR" sz="2000" b="1" baseline="-25000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/2)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(«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ροβολική» διαφορά γεωγραφικού πλάτους)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θ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atan2(Δλ,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ψ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	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79" y="3485973"/>
            <a:ext cx="11556554" cy="30982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ΝΔΙΑΜΕΣΟ ΣΗΜΕΙΟ</a:t>
            </a:r>
          </a:p>
          <a:p>
            <a:pPr indent="457200" algn="just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 err="1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l-GR" sz="2400" b="1" baseline="-25000" dirty="0" err="1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 (φ</a:t>
            </a:r>
            <a:r>
              <a:rPr lang="el-GR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+φ</a:t>
            </a:r>
            <a:r>
              <a:rPr lang="el-GR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/ 2                  </a:t>
            </a:r>
            <a:endParaRPr lang="el-GR" sz="2400" b="1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indent="457200" algn="just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l-GR" sz="2400" b="1" baseline="-25000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l-GR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π/4 + φ</a:t>
            </a:r>
            <a:r>
              <a:rPr lang="el-GR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2)                    </a:t>
            </a:r>
          </a:p>
          <a:p>
            <a:pPr indent="457200"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400" b="1" baseline="-25000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 tan(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4 +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2)</a:t>
            </a:r>
          </a:p>
          <a:p>
            <a:pPr indent="457200" algn="just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tan(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4+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φ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2)</a:t>
            </a:r>
          </a:p>
          <a:p>
            <a:pPr indent="457200" algn="just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[ (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−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⋅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400" b="1" baseline="-25000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+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⋅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−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λ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⋅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] /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n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f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/f</a:t>
            </a:r>
            <a:r>
              <a:rPr lang="en-US" sz="2400" b="1" baseline="-25000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96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4905" y="577759"/>
            <a:ext cx="11566358" cy="48259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ΡΑΔΕΙΓΜΑ ΠΑΡΟΥΣΑΣ ΕΡΓΑΣΙΑΣ: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endParaRPr lang="el-GR" sz="3600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ΟΣΤΑΣΗ: 5242 KM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l-GR" sz="36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ΙΟΠΤΕΥΣΗ 094° 25′ 37″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endParaRPr lang="el-GR" sz="48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ΝΔΙΑΜΕΣΟ ΣΗΜΕΙΟ 40° 31′ 07″ N, 039° 40′ 51″ W </a:t>
            </a:r>
          </a:p>
        </p:txBody>
      </p:sp>
    </p:spTree>
    <p:extLst>
      <p:ext uri="{BB962C8B-B14F-4D97-AF65-F5344CB8AC3E}">
        <p14:creationId xmlns:p14="http://schemas.microsoft.com/office/powerpoint/2010/main" val="873324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/>
          <p:cNvSpPr/>
          <p:nvPr/>
        </p:nvSpPr>
        <p:spPr>
          <a:xfrm>
            <a:off x="625640" y="4187162"/>
            <a:ext cx="112535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ΗΜΑΝΤΙΚΗ ΜΕΙΩΣΗ ΚΟΣΤΟΥΣ ΤΑΞΙΔΙΟΥ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625640" y="5549935"/>
            <a:ext cx="111038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ΥΚΟΛΗ ΠΛΗΡΟΦΟΡΗΣΗ ΚΑΠΕΤΑΝΙΟΥ ΓΙΑ ΤΙΣ ΘΑΛΑΣΣΙΕΣ ΚΑΙΡΙΚΕΣ ΣΥΝΘΗΚΕΣ</a:t>
            </a:r>
          </a:p>
        </p:txBody>
      </p:sp>
      <p:sp>
        <p:nvSpPr>
          <p:cNvPr id="6" name="Ορθογώνιο 5"/>
          <p:cNvSpPr/>
          <p:nvPr/>
        </p:nvSpPr>
        <p:spPr>
          <a:xfrm>
            <a:off x="625640" y="2516613"/>
            <a:ext cx="112535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ΚΟΜΒΙΚΟΣ ΠΑΡΑΓΟΝΤΑΣ ΔΙΑΣΦΑΛΙΣΗΣ ΤΗΣ ΑΚΕΡΑΙΟΤΗΤΑΣ ΠΛΗΡΩΜΑΤΟΣ ΚΑΙ ΦΟΡΤΙΟΥ</a:t>
            </a:r>
          </a:p>
        </p:txBody>
      </p:sp>
      <p:sp>
        <p:nvSpPr>
          <p:cNvPr id="2" name="Rectangle 1"/>
          <p:cNvSpPr/>
          <p:nvPr/>
        </p:nvSpPr>
        <p:spPr>
          <a:xfrm>
            <a:off x="681790" y="316604"/>
            <a:ext cx="1110381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>
              <a:lnSpc>
                <a:spcPct val="100000"/>
              </a:lnSpc>
              <a:spcBef>
                <a:spcPct val="20000"/>
              </a:spcBef>
            </a:pPr>
            <a:r>
              <a:rPr lang="el-GR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ΑΓΚΑΙΟΤΗΤΑ ΥΠΗΡΕΣΙΩΝ ΠΡΟΒΛΕΨΗΣ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-</a:t>
            </a:r>
            <a:r>
              <a:rPr lang="el-GR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ΠΑΡΟΧΗΣ ΠΛΗΡΟΦΟΡΙΩΝ ΚΑΙΡΙΚΩΝ ΦΑΙΝΟΜΕΝΩΝ ΓΙΑ ΤΟ 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EATHER ROUTING</a:t>
            </a:r>
            <a:endParaRPr lang="el-GR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059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3138" y="60960"/>
            <a:ext cx="11333746" cy="740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4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ΠΕΔΗ ΑΠΕΙΚΟΝΙΣΗ </a:t>
            </a:r>
            <a:endParaRPr lang="en-US" sz="40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3" name="Picture 2" descr="C:\Users\User\Pictures\Screenshots\Screenshot (18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38" y="881743"/>
            <a:ext cx="11333746" cy="56153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3720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0947" y="50800"/>
            <a:ext cx="11462085" cy="7400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4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ΦΑΙΡΙΚΗ ΑΠΕΙΚΟΝΙΣΗ</a:t>
            </a:r>
            <a:endParaRPr lang="en-US" sz="40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3" name="Picture 2" descr="C:\Users\User\Pictures\Screenshots\Screenshot (19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47" y="900610"/>
            <a:ext cx="11462085" cy="56130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73222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6673" y="116059"/>
            <a:ext cx="116946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ΛΟΞΟΔΡΟΜΙΚΗ ΠΛΕΥΣΗ </a:t>
            </a:r>
            <a:r>
              <a:rPr lang="el-GR" sz="32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l-GR" sz="32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ΚΑΙΡΙΚΕΣ ΣΥΝΘΗΚΕΣ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56673" y="1390877"/>
            <a:ext cx="1145406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en-US" sz="16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1.</a:t>
            </a:r>
            <a:r>
              <a:rPr lang="el-GR" altLang="en-US" sz="1600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alt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ΟΣΤΑΣΗ ΚΟΜΒΩΝ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ΣΤΑΘΕΡΗ </a:t>
            </a:r>
            <a:endParaRPr lang="en-US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2. Ζ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ΗΤΟΥΜΕΝΟ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ΥΡΕΣΗ ΒΕΛΤΙΣΤΗΣ ΠΟΡΕΙΑΣ ΣΚΑΦΟΥΣ </a:t>
            </a:r>
            <a:endParaRPr lang="en-US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3. ΣΤΟΧΟΣ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ΜΙΚΡΟΤΕΡΗ </a:t>
            </a:r>
            <a:r>
              <a:rPr lang="el-GR" alt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ΥΝΑΤΗ 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ΑΝΑΛΩΣΗ ΚΑΥΣΙΜΩΝ </a:t>
            </a: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l-GR" alt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0" marR="0" lvl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alt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                </a:t>
            </a: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ΝΤΙΚΕΙΜΕΝΙΚΗ ΣΥΝΑΡΤΗΣΗ: </a:t>
            </a: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altLang="en-US" sz="20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          </a:t>
            </a:r>
            <a:endParaRPr kumimoji="0" lang="en-US" alt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57737"/>
              </p:ext>
            </p:extLst>
          </p:nvPr>
        </p:nvGraphicFramePr>
        <p:xfrm>
          <a:off x="5760143" y="4953821"/>
          <a:ext cx="2112118" cy="644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4" imgW="647640" imgH="190440" progId="Equation.DSMT4">
                  <p:embed/>
                </p:oleObj>
              </mc:Choice>
              <mc:Fallback>
                <p:oleObj name="Equation" r:id="rId4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143" y="4953821"/>
                        <a:ext cx="2112118" cy="644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914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81878" y="375010"/>
            <a:ext cx="56060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ΕΦΑΡΜΟΣΜΕΝΟΙ ΑΛΓΟΡΙΘΜΟΙ</a:t>
            </a:r>
          </a:p>
        </p:txBody>
      </p:sp>
      <p:sp>
        <p:nvSpPr>
          <p:cNvPr id="3" name="Rectangle 2"/>
          <p:cNvSpPr/>
          <p:nvPr/>
        </p:nvSpPr>
        <p:spPr>
          <a:xfrm>
            <a:off x="988032" y="2056131"/>
            <a:ext cx="63184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Dimensional Dynamic Programming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DP) </a:t>
            </a:r>
            <a:endParaRPr lang="el-GR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8032" y="3353709"/>
            <a:ext cx="14655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jkstra</a:t>
            </a:r>
            <a:endParaRPr lang="el-GR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8032" y="4651287"/>
            <a:ext cx="33775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Genetic Algorithm (GA)</a:t>
            </a:r>
            <a:endParaRPr lang="el-GR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29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6080" y="313732"/>
            <a:ext cx="114604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ΧΕΔΙΑΣΜΟΣ ΚΟΜΒΩΝ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2820" y="953637"/>
            <a:ext cx="114471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ΟΣΤΟΣ ΤΟΞΟΥ</a:t>
            </a:r>
            <a:r>
              <a:rPr lang="en-US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endParaRPr lang="el-GR" sz="2000" b="1" u="sng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074695" y="413066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54714"/>
              </p:ext>
            </p:extLst>
          </p:nvPr>
        </p:nvGraphicFramePr>
        <p:xfrm>
          <a:off x="5683244" y="1484658"/>
          <a:ext cx="3766885" cy="818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44" y="1484658"/>
                        <a:ext cx="3766885" cy="818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7672" y="2239011"/>
            <a:ext cx="11268887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l-GR" sz="1050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marL="342900" lvl="1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ΣΤΑΘΕΡΗ  (166 </a:t>
            </a:r>
            <a:r>
              <a:rPr lang="en-US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/K</a:t>
            </a:r>
            <a:r>
              <a:rPr lang="en-US" sz="2000" b="1" dirty="0" err="1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h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l-GR" sz="200" b="1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l-GR" sz="1400" b="1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ΣΤΑΘΕΡΗ (28.710 K</a:t>
            </a:r>
            <a:r>
              <a:rPr lang="en-US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</a:t>
            </a:r>
            <a:r>
              <a:rPr lang="el-GR" sz="20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0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652337" y="476432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678160"/>
              </p:ext>
            </p:extLst>
          </p:nvPr>
        </p:nvGraphicFramePr>
        <p:xfrm>
          <a:off x="877644" y="2313105"/>
          <a:ext cx="657726" cy="46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8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44" y="2313105"/>
                        <a:ext cx="657726" cy="462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491121" y="-97884"/>
            <a:ext cx="497130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253028"/>
              </p:ext>
            </p:extLst>
          </p:nvPr>
        </p:nvGraphicFramePr>
        <p:xfrm>
          <a:off x="877644" y="2822045"/>
          <a:ext cx="479426" cy="501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44" y="2822045"/>
                        <a:ext cx="479426" cy="501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6080" y="1692577"/>
            <a:ext cx="5175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ΥΠΟΛΟΓΙΣΜΟΣ </a:t>
            </a:r>
            <a:r>
              <a:rPr lang="el-GR" b="1" u="sng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ΑΝΑΛΩΣΗΣ </a:t>
            </a:r>
            <a:r>
              <a:rPr lang="el-GR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ΥΣΙΜΟΥ: </a:t>
            </a:r>
            <a:endParaRPr lang="el-GR" b="1" u="sng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ctr"/>
            <a:endParaRPr lang="el-GR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501924"/>
              </p:ext>
            </p:extLst>
          </p:nvPr>
        </p:nvGraphicFramePr>
        <p:xfrm>
          <a:off x="5708150" y="3425380"/>
          <a:ext cx="1506622" cy="121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0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150" y="3425380"/>
                        <a:ext cx="1506622" cy="1211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9473" y="4948990"/>
            <a:ext cx="7908958" cy="893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d: </a:t>
            </a:r>
            <a:r>
              <a:rPr lang="el-GR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ΜΗΚΟΣ ΛΟΞΟΔΡΟΜΙΚΗΣ ΓΡΑΜΜΗΣ </a:t>
            </a:r>
            <a:endParaRPr lang="en-US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V: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ΦΙΚΤΗ ΤΑΧΥΤΗΤΑ ΠΛΟΙΟΥ</a:t>
            </a:r>
            <a:endParaRPr lang="el-GR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9809" y="3846359"/>
            <a:ext cx="4336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b="1" u="sng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ΥΠΟΛΟΓΙΣΜΟΣ </a:t>
            </a:r>
            <a:r>
              <a:rPr lang="el-GR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ΧΡΟΝΟΥ </a:t>
            </a:r>
            <a:r>
              <a:rPr lang="en-US" b="1" u="sng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</a:t>
            </a:r>
            <a:r>
              <a:rPr lang="el-GR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, ΣΕ ΩΡΕΣ: </a:t>
            </a:r>
            <a:endParaRPr lang="el-GR" b="1" u="sng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897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7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71874" y="3191375"/>
            <a:ext cx="3400926" cy="5587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28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Θ</a:t>
            </a:r>
            <a:r>
              <a:rPr lang="el-GR" sz="28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αλάσσια ρεύματα</a:t>
            </a:r>
            <a:endParaRPr lang="el-GR" sz="28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74248"/>
              </p:ext>
            </p:extLst>
          </p:nvPr>
        </p:nvGraphicFramePr>
        <p:xfrm>
          <a:off x="2339286" y="4348481"/>
          <a:ext cx="8439702" cy="90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4" imgW="1981080" imgH="228600" progId="Equation.DSMT4">
                  <p:embed/>
                </p:oleObj>
              </mc:Choice>
              <mc:Fallback>
                <p:oleObj name="Equation" r:id="rId4" imgW="1981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286" y="4348481"/>
                        <a:ext cx="8439702" cy="907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45440" y="317499"/>
            <a:ext cx="11683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φικτή ταχύτητα σκάφους 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90439" y="1455640"/>
            <a:ext cx="2945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πηρεάζεται από: 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062635" y="1455640"/>
            <a:ext cx="5704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πικρατούσες καιρικές συνθήκες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48483" y="3226898"/>
            <a:ext cx="1127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Άνεμο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4228" y="3226898"/>
            <a:ext cx="1340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Κύματα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5788374" y="2581855"/>
            <a:ext cx="236619" cy="4491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8896317" y="2644579"/>
            <a:ext cx="236619" cy="4491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Down Arrow 13"/>
          <p:cNvSpPr/>
          <p:nvPr/>
        </p:nvSpPr>
        <p:spPr>
          <a:xfrm>
            <a:off x="3054639" y="2644580"/>
            <a:ext cx="236619" cy="44917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827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 animBg="1"/>
      <p:bldP spid="13" grpId="0" animBg="1"/>
      <p:bldP spid="1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0842" y="400598"/>
            <a:ext cx="1158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ΥΜΑΤΑ – ΡΕΥΜΑΤΑ: ΔΕΝ ΕΠΗΡΕΑΖΟΥΝ ΤΗΝ ΤΑΧΥΤΗΤΑ ΠΛΟΙΟΥ 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94428"/>
              </p:ext>
            </p:extLst>
          </p:nvPr>
        </p:nvGraphicFramePr>
        <p:xfrm>
          <a:off x="3898908" y="1249680"/>
          <a:ext cx="4332470" cy="796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Equation" r:id="rId4" imgW="1028520" imgH="203040" progId="Equation.DSMT4">
                  <p:embed/>
                </p:oleObj>
              </mc:Choice>
              <mc:Fallback>
                <p:oleObj name="Equation" r:id="rId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8" y="1249680"/>
                        <a:ext cx="4332470" cy="796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527513" y="2495494"/>
            <a:ext cx="2742789" cy="492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αχύτητα ανέμου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470456"/>
              </p:ext>
            </p:extLst>
          </p:nvPr>
        </p:nvGraphicFramePr>
        <p:xfrm>
          <a:off x="3553944" y="3290901"/>
          <a:ext cx="5224296" cy="8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3944" y="3290901"/>
                        <a:ext cx="5224296" cy="8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882536" y="4661557"/>
            <a:ext cx="10020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</a:rPr>
              <a:t>ταχύτητα ανέμου </a:t>
            </a:r>
            <a:r>
              <a:rPr lang="el-GR" sz="2400" b="1" dirty="0">
                <a:solidFill>
                  <a:schemeClr val="bg1"/>
                </a:solidFill>
              </a:rPr>
              <a:t>σε </a:t>
            </a:r>
            <a:r>
              <a:rPr lang="el-GR" sz="2400" b="1" dirty="0" err="1">
                <a:solidFill>
                  <a:schemeClr val="bg1"/>
                </a:solidFill>
              </a:rPr>
              <a:t>Km</a:t>
            </a:r>
            <a:r>
              <a:rPr lang="el-GR" sz="2400" b="1" dirty="0">
                <a:solidFill>
                  <a:schemeClr val="bg1"/>
                </a:solidFill>
              </a:rPr>
              <a:t>/h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0765"/>
              </p:ext>
            </p:extLst>
          </p:nvPr>
        </p:nvGraphicFramePr>
        <p:xfrm>
          <a:off x="1189038" y="4557426"/>
          <a:ext cx="530937" cy="56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2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4557426"/>
                        <a:ext cx="530937" cy="565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8263"/>
              </p:ext>
            </p:extLst>
          </p:nvPr>
        </p:nvGraphicFramePr>
        <p:xfrm>
          <a:off x="1100722" y="5257454"/>
          <a:ext cx="568475" cy="56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3" name="Equation" r:id="rId10" imgW="190440" imgH="203040" progId="Equation.DSMT4">
                  <p:embed/>
                </p:oleObj>
              </mc:Choice>
              <mc:Fallback>
                <p:oleObj name="Equation" r:id="rId10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722" y="5257454"/>
                        <a:ext cx="568475" cy="565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882536" y="5361582"/>
            <a:ext cx="10020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ωνία  σχετικής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ρείας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έμου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ε μοίρες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1447"/>
              </p:ext>
            </p:extLst>
          </p:nvPr>
        </p:nvGraphicFramePr>
        <p:xfrm>
          <a:off x="1189038" y="5868988"/>
          <a:ext cx="480159" cy="59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4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868988"/>
                        <a:ext cx="480159" cy="597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882536" y="5973117"/>
            <a:ext cx="100207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ταθερά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τίστασης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έμου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3852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6568" y="345148"/>
            <a:ext cx="11446042" cy="492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Γωνία           σχετικής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ορείας </a:t>
            </a:r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νέμου: </a:t>
            </a:r>
            <a:endParaRPr lang="en-US" sz="24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69342"/>
              </p:ext>
            </p:extLst>
          </p:nvPr>
        </p:nvGraphicFramePr>
        <p:xfrm>
          <a:off x="1303339" y="268717"/>
          <a:ext cx="571248" cy="56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" name="Equation" r:id="rId4" imgW="190440" imgH="203040" progId="Equation.DSMT4">
                  <p:embed/>
                </p:oleObj>
              </mc:Choice>
              <mc:Fallback>
                <p:oleObj name="Equation" r:id="rId4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9" y="268717"/>
                        <a:ext cx="571248" cy="568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82832"/>
              </p:ext>
            </p:extLst>
          </p:nvPr>
        </p:nvGraphicFramePr>
        <p:xfrm>
          <a:off x="1874587" y="1122746"/>
          <a:ext cx="852646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1" name="Equation" r:id="rId6" imgW="2412720" imgH="545760" progId="Equation.DSMT4">
                  <p:embed/>
                </p:oleObj>
              </mc:Choice>
              <mc:Fallback>
                <p:oleObj name="Equation" r:id="rId6" imgW="24127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87" y="1122746"/>
                        <a:ext cx="8526463" cy="180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98526" y="3057632"/>
            <a:ext cx="53767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4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α πορεία πλοίου, γ κατεύθυνση ανέμου.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71003" y="3653958"/>
            <a:ext cx="3737172" cy="3078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91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5010" y="344451"/>
            <a:ext cx="11298989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ΤΑΘΕΡΑ ΑΝΤΙΣΤΑΣΗΣ ΑΝΕΜΟΥ,      ΕΞΑΡΤΑΤΑΙ ΑΠΟ </a:t>
            </a:r>
          </a:p>
          <a:p>
            <a:endParaRPr lang="el-GR" sz="2400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ΟΝ ΤΥΠΟ ΤΟΥ ΠΛΟΙΟΥ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031604"/>
              </p:ext>
            </p:extLst>
          </p:nvPr>
        </p:nvGraphicFramePr>
        <p:xfrm>
          <a:off x="6924867" y="195840"/>
          <a:ext cx="554455" cy="716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867" y="195840"/>
                        <a:ext cx="554455" cy="716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3419"/>
              </p:ext>
            </p:extLst>
          </p:nvPr>
        </p:nvGraphicFramePr>
        <p:xfrm>
          <a:off x="7430779" y="2085559"/>
          <a:ext cx="503488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7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0779" y="2085559"/>
                        <a:ext cx="503488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906" y="3454743"/>
            <a:ext cx="2293705" cy="4162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ύπος γωνίας φ: </a:t>
            </a:r>
            <a:endParaRPr lang="en-US" sz="2000" b="1" dirty="0"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91041" y="3376050"/>
                <a:ext cx="261980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𝜑</m:t>
                      </m:r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Arial" pitchFamily="34" charset="0"/>
                              <a:cs typeface="Arial" pitchFamily="34" charset="0"/>
                            </a:rPr>
                            <m:t>180</m:t>
                          </m:r>
                          <m:r>
                            <a:rPr lang="el-GR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041" y="3376050"/>
                <a:ext cx="2619801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42979" y="4191234"/>
            <a:ext cx="7553331" cy="2351701"/>
          </a:xfrm>
          <a:prstGeom prst="rect">
            <a:avLst/>
          </a:prstGeom>
        </p:spPr>
      </p:pic>
      <p:sp>
        <p:nvSpPr>
          <p:cNvPr id="6" name="Up Arrow 5"/>
          <p:cNvSpPr/>
          <p:nvPr/>
        </p:nvSpPr>
        <p:spPr>
          <a:xfrm>
            <a:off x="8174892" y="6430041"/>
            <a:ext cx="351987" cy="330268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34523" y="1082903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ΗΝ ΣΧΕΤΙΚΗ ΓΩΝΙΑ Φ ΜΕΤΑΞΥ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ΗΣ ΠΟΡΕΙΑΣ α ΤΟΥ ΠΛΟΙΟΥ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Η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</a:t>
            </a:r>
            <a:r>
              <a:rPr lang="el-GR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ΣΧΕΤΙΚΗ ΓΩΝΙΑ          ΤΟΥ ΑΝΕΜΟΥ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Η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</a:t>
            </a:r>
            <a:r>
              <a:rPr lang="el-GR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ΚΑΤΕΥΘΥΝΣΗ γ ΤΟΥ ΑΝΕΜΟΥ </a:t>
            </a:r>
            <a:endParaRPr lang="en-US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556369" y="1775188"/>
            <a:ext cx="390770" cy="1907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556369" y="2313120"/>
            <a:ext cx="390770" cy="2028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556369" y="2836234"/>
            <a:ext cx="390770" cy="19079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6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6880" y="497391"/>
            <a:ext cx="110540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ΦΑΡΜΟΓΗ ΑΛΓΟΡΙΘΜΟΥ DIJKSTRA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841" y="1688104"/>
            <a:ext cx="11526253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Για να εφαρμόσουμε τον αλγόριθμο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Dijkstra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ασκευάζουμε 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ίνακα </a:t>
            </a:r>
            <a:endParaRPr lang="en-US" sz="24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ο οποίος αποτελείται</a:t>
            </a:r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ό</a:t>
            </a:r>
          </a:p>
          <a:p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ις επιτρεπτές μετακινήσεις του </a:t>
            </a: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λοίου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l-GR" sz="24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4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α 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όστη που έχουμε αναθέσει  σε κάθε τόξο. </a:t>
            </a:r>
            <a:endParaRPr lang="el-GR" sz="24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endParaRPr lang="el-GR" sz="2400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endParaRPr lang="el-GR" sz="2400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endParaRPr lang="en-US" sz="2400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696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401053" y="409847"/>
            <a:ext cx="11558335" cy="1256908"/>
          </a:xfrm>
        </p:spPr>
        <p:txBody>
          <a:bodyPr>
            <a:normAutofit fontScale="92500"/>
          </a:bodyPr>
          <a:lstStyle/>
          <a:p>
            <a:r>
              <a:rPr lang="el-GR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ΔΙΕΘΝΕΙΣ ΚΑΝΟΝΙΣΜΟΙ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ΙΜΟ</a:t>
            </a:r>
            <a:endParaRPr lang="el-GR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ΧΡΗΣΗ ΠΡΟΚΑΘΟΡΙΣΜΕΝΩΝ ΔΙΑΔΡΟΜΩΝ ΓΙΑ ΤΗΝ ΝΑΥΤΙΛΙΑ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509285" y="2044940"/>
            <a:ext cx="11331615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ΧΕΔΙΑ ΔΙΑΧΩΡΙΣΜΟΥ ΚΥΚΛΟΦΟΡΙΑΣ, ΣΕ ΠΕΡΙΟΧΕΣ ΜΕ ΜΕΓΑΛΗ ΣΥΜΦΟΡΗΣΗ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ΚΑΘΟΡΙΣΜΕΝΗ ΣΥΜΠΕΡΙΦΟΡΑ ΠΛΕΥΣΗΣ ΠΛΟΙΩΝ ΑΝΑΛΟΓΑ ΜΕ ΤΗΝ ΠΕΡΙΟΧΗ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ΚΑΘΟΡΙΣΜΟΣ ΠΕΡΙΟΧΩΝ ΠΡΟΦΥΛΑΞΗΣ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A</a:t>
            </a: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rabicPeriod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ΚΑΘΟΡΙΣΜΟΣ ΠΕΡΙΟΧΩΝ ΥΨΗΛΟΥ ΚΙΝΔΥΝΟΥ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n-US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endParaRPr lang="el-GR" sz="20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ΤΟΧΟΣ: ΑΥΞΗΣΗ ΑΣΦΑΛΕΙΑΣ ΝΑΥΣΙΠΛΟΪΑΣ – ΠΡΟΦΥΛΑΞΗ ΠΕΡΙΒΑΛΛΟΝΤΟΣ   </a:t>
            </a:r>
            <a:endParaRPr lang="en-US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0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2714" y="419766"/>
            <a:ext cx="114620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R"/>
            </a:pPr>
            <a:r>
              <a:rPr lang="el-GR" sz="2000" b="1" dirty="0" smtClean="0">
                <a:latin typeface="Arial" pitchFamily="34" charset="0"/>
                <a:cs typeface="Arial" pitchFamily="34" charset="0"/>
              </a:rPr>
              <a:t>ΕΠΙΤΡΕΠΟΥΜΕ ΤΗΝ ΚΙΝΗΣΗ ΤΟΥ ΠΛΟΙΟΥ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latin typeface="Arial" pitchFamily="34" charset="0"/>
                <a:cs typeface="Arial" pitchFamily="34" charset="0"/>
              </a:rPr>
              <a:t>ΜΟΝΟ ΣΤΟΥΣ ΚΟΜΒΟΥΣ ΠΟΥ ΒΡΙΣΚΟΝΤΑΙ ΣΤΗΝ ΕΠΟΜΕΝΗ ΣΤΗΛΗ.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7874" y="1798321"/>
            <a:ext cx="7515726" cy="463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19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61475" y="598188"/>
            <a:ext cx="10555704" cy="4770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ΟΣΤΑΣΗ ΜΕΤΑΞΥ ΣΗΜΕΙΩΝ ΑΝΑΧΩΡΗΣΗΣ - ΑΦΙΞΗΣ ΜΕ ΛΟΞΟΔΡΟΜΙΑ =&gt;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D = 5242 KM </a:t>
            </a:r>
          </a:p>
          <a:p>
            <a:pPr algn="just"/>
            <a:endParaRPr lang="el-GR" sz="2000" b="1" dirty="0" smtClean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l-GR" sz="20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ΛΟΙΟ ΜΕ ΣΤΑΘΕΡΗ ΤΑΧΥΤΗΤΑ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	     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&gt;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V</a:t>
            </a:r>
            <a:r>
              <a:rPr lang="el-GR" sz="2000" b="1" baseline="-25000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= 23,78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</a:t>
            </a:r>
            <a:r>
              <a:rPr lang="en-US" sz="2000" b="1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nots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</a:p>
          <a:p>
            <a:pPr algn="just"/>
            <a:r>
              <a:rPr lang="el-GR" sz="2000" b="1" dirty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αιτούμενο χρονικό διάστημα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&gt;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	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5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ημερών περίπου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l-GR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l-GR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l-GR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ΑΞΙΔΙ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 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ΧΩΡΙΖΕΤΑΙ ΣΕ 6 ΒΑΣΙΚΑ ΣΤΑΔΙΑ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,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ΕΝΑ ΓΙΑ ΚΑΘΕ 20 ΩΡΕΣ ΤΑΞΙΔΙΟΥ, ΓΙΑ ΤΑ ΟΠΟΙΑ ΣΧΕΔΙΑΖΕΤΑΙ ΤΟ ΒΑΣΙΚΟ ΠΛΕΓΜΑ</a:t>
            </a:r>
          </a:p>
          <a:p>
            <a:pPr algn="just"/>
            <a:endParaRPr lang="el-GR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ΟΣΤΑΣΗ ΜΕΤΑΞΥ ΚΟΜΒΩΝ: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d</a:t>
            </a:r>
            <a:r>
              <a:rPr lang="el-GR" sz="2000" b="1" baseline="-25000" dirty="0" err="1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d/6 = 2524/6 = 874 </a:t>
            </a:r>
            <a:r>
              <a:rPr lang="el-GR" sz="20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Km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</a:t>
            </a:r>
          </a:p>
          <a:p>
            <a:pPr algn="just"/>
            <a:endParaRPr lang="el-GR" sz="2400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911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User\Pictures\Screenshots\Screenshot (20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26" y="890749"/>
            <a:ext cx="11470106" cy="567421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352926" y="81280"/>
            <a:ext cx="11470106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ΠΕΔΗ ΑΠΕΙΚΟΝΙΣΗ 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8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User\Pictures\Screenshots\Screenshot (21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716" y="1042736"/>
            <a:ext cx="11510211" cy="554254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327717" y="215130"/>
            <a:ext cx="11510210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ΦΑΙΡΙΚΗ ΑΠΕΙΚΟΝΙΣΗ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5903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8442" y="388293"/>
            <a:ext cx="1159844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rabicParenR" startAt="2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ΛΑΜΒΑΝΟΝΤΑΙ ΜΕΤΕΩΡΟΛΟΓΙΚΑ ΔΕΔΟΜΕΝΑ ΓΙΑ ΚΑΘΕ ΣΤΗΛΗ ΚΟΜΒΩΝ ΑΝΑ 20 ΩΡΕΣ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ΧΕΤΙΚΑ ΜΕ ΤΗΝ </a:t>
            </a:r>
            <a:r>
              <a:rPr lang="en-US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ΕΥΘΥΝΣΗ 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γ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ΚΑΙ ΤΗΝ ΤΑΧΥΤΗΤΑ         ΤΟΥ ΑΝΕΜΟΥ ΣΤΗΝ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ΦΑΝΕΙΑ ΤΗΣ ΘΑΛΑΣΣΑΣ.</a:t>
            </a: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ΧΡΗΣΙΜΟΠΟΙΩΝΤΑΣ ΤΟΝ ΤΥΠΟ  ΤΗΣ ΣΧΕΤΙΚΗΣ ΠΟΡΕΙΑΣ ΤΟΥ ΑΝΕΜΟΥ, ΥΠΟΛΟΓΙΖΟΥΜΕ          </a:t>
            </a:r>
          </a:p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ΤΟ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ΘΕ ΤΟΞΟΥ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85415"/>
              </p:ext>
            </p:extLst>
          </p:nvPr>
        </p:nvGraphicFramePr>
        <p:xfrm>
          <a:off x="7523336" y="945968"/>
          <a:ext cx="447431" cy="476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4" name="Equation" r:id="rId4" imgW="177480" imgH="203040" progId="Equation.DSMT4">
                  <p:embed/>
                </p:oleObj>
              </mc:Choice>
              <mc:Fallback>
                <p:oleObj name="Equation" r:id="rId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336" y="945968"/>
                        <a:ext cx="447431" cy="476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2258"/>
              </p:ext>
            </p:extLst>
          </p:nvPr>
        </p:nvGraphicFramePr>
        <p:xfrm>
          <a:off x="1224139" y="2789793"/>
          <a:ext cx="463006" cy="4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5" name="Equation" r:id="rId6" imgW="190440" imgH="203040" progId="Equation.DSMT4">
                  <p:embed/>
                </p:oleObj>
              </mc:Choice>
              <mc:Fallback>
                <p:oleObj name="Equation" r:id="rId6" imgW="190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39" y="2789793"/>
                        <a:ext cx="463006" cy="460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35503" y="3555557"/>
            <a:ext cx="1113138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Α ΤΗΝ ΔΙΑΡΚΕΙΑ ΚΑΘΕ ΣΤΑΔΙΟΥ, ΚΑΘΕ ΗΜΕΡΑΣ, ΛΑΜΒΑΝΟΥΜΕ ΜΕΤΕΩΡΟΛΟΓΙΚΑ ΔΕΔΟΜΕΝΑ ΑΝΑ 2,5 ΩΡΕΣ ΜΕ ΑΠΟΤΕΛΕΣΜΑ ΚΑΘΕ ΣΤΑΔΙΟ ΤΟΥ ΤΑΞΙΔΙΟΥ ΝΑ ΧΩΡΙΖΕΤΑΙ ΣΕ 8 ΕΠΙΜΕΡΟΥΣ ΣΤΑΔΙΑ – ΚΟΜΒΟΥΣ </a:t>
            </a:r>
          </a:p>
          <a:p>
            <a:pPr algn="just"/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l-GR" sz="8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ΤΟ ΓΡΑΦΗΜΑ ΓΙΑ ΤΑ ΕΠΙΜΕΡΟΥΣ ΣΤΑΔΙΑ ΣΤΙΣ ΠΡΩΤΕΣ 20 ΩΡΕΣ ΤΟΥ ΤΑΞΙΔΙΟΥ ΠΑΡΟΥΣΙΑΖΕΙ ΤΗΝ ΑΚΟΛΟΥΘΗ ΕΙΚΟΝΑ</a:t>
            </a:r>
            <a:endParaRPr lang="en-US" sz="20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01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6674" y="111760"/>
            <a:ext cx="11606463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ΕΠΙΠΕΔΗ ΑΠΕΙΚΟΝΙΣΗ </a:t>
            </a:r>
            <a:endParaRPr lang="en-US" sz="32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 descr="C:\Users\User\Pictures\Screenshots\Screenshot (24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74" y="895149"/>
            <a:ext cx="11606463" cy="567890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89147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User\Pictures\Screenshots\Screenshot (23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116" y="1010653"/>
            <a:ext cx="11526253" cy="56307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25117" y="152566"/>
            <a:ext cx="11526252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ΣΦΑΙΡΙΚΗ ΑΠΕΙΚΟΝΙΣΗ</a:t>
            </a:r>
            <a:endParaRPr lang="en-US" sz="3200" b="1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52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36880" y="507014"/>
            <a:ext cx="112064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ΙΝΑΚΑΣ ΜΕΤΕΩΡΟΛΟΓΙΚΩΝ ΔΕΔΟΜΕΝΩΝ ΑΠΟ 30/11/16 </a:t>
            </a:r>
            <a:r>
              <a:rPr lang="en-US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</a:t>
            </a: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ΩΣ </a:t>
            </a:r>
            <a:r>
              <a:rPr lang="en-US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      </a:t>
            </a: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5/12/16.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279650"/>
              </p:ext>
            </p:extLst>
          </p:nvPr>
        </p:nvGraphicFramePr>
        <p:xfrm>
          <a:off x="457201" y="2095861"/>
          <a:ext cx="11189365" cy="24681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7241"/>
                <a:gridCol w="1363579"/>
                <a:gridCol w="1435647"/>
                <a:gridCol w="1597627"/>
                <a:gridCol w="1597627"/>
                <a:gridCol w="1598822"/>
                <a:gridCol w="1598822"/>
              </a:tblGrid>
              <a:tr h="60646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Άνεμος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20 ώρε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40 ώρες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60 ώρε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80 ώρε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00 ώρε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20 ώρε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25460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Κατεύθυνση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30</a:t>
                      </a:r>
                      <a:r>
                        <a:rPr lang="el-GR" sz="2400" baseline="30000" dirty="0">
                          <a:effectLst/>
                        </a:rPr>
                        <a:t>ο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120</a:t>
                      </a:r>
                      <a:r>
                        <a:rPr lang="el-GR" sz="2400" baseline="30000" dirty="0">
                          <a:effectLst/>
                        </a:rPr>
                        <a:t>o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180</a:t>
                      </a:r>
                      <a:r>
                        <a:rPr lang="el-GR" sz="2400" baseline="30000" dirty="0">
                          <a:effectLst/>
                        </a:rPr>
                        <a:t>o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0</a:t>
                      </a:r>
                      <a:r>
                        <a:rPr lang="el-GR" sz="2400" baseline="30000" dirty="0">
                          <a:effectLst/>
                        </a:rPr>
                        <a:t>o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0</a:t>
                      </a:r>
                      <a:r>
                        <a:rPr lang="el-GR" sz="2400" baseline="300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200</a:t>
                      </a:r>
                      <a:r>
                        <a:rPr lang="el-GR" sz="2400" baseline="30000">
                          <a:effectLst/>
                        </a:rPr>
                        <a:t>o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070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Ταχύτητα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41km/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26km/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36km/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34km/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28km/h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5km/h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8477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11939" y="143475"/>
            <a:ext cx="11494167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ΧΑΡΤΗΣ ΑΝΕΜΟΥ ΣΤΗΝ ΕΠΙΦΑΝΕΙΑ ΤΗΣ ΘΑΛΑΣΣΑΣ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3" name="Picture 2" descr="C:\Users\User\Pictures\Screenshots\Screenshot (13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939" y="881246"/>
            <a:ext cx="11494168" cy="58393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27195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5116" y="304800"/>
            <a:ext cx="113979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400" dirty="0"/>
              <a:t>3)	</a:t>
            </a:r>
            <a:r>
              <a:rPr lang="el-GR" sz="2000" b="1" dirty="0" smtClean="0">
                <a:latin typeface="Arial" pitchFamily="34" charset="0"/>
                <a:cs typeface="Arial" pitchFamily="34" charset="0"/>
              </a:rPr>
              <a:t>ΥΠΟΛΟΓΙΖΟΥΜΕ ΤΗΝ ΣΧΕΤΙΚΗ ΓΩΝΙΑ Φ ΚΑΙ ΤΗΝ ΣΤΑΘΕΡΑ ΑΝΤΙΣΤΑΣΗΣ ΑΝΕΜΟΥ 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5257591"/>
              </p:ext>
            </p:extLst>
          </p:nvPr>
        </p:nvGraphicFramePr>
        <p:xfrm>
          <a:off x="558932" y="1257899"/>
          <a:ext cx="10911174" cy="48638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5408"/>
                <a:gridCol w="1404103"/>
                <a:gridCol w="1005408"/>
                <a:gridCol w="1404103"/>
                <a:gridCol w="1271205"/>
                <a:gridCol w="1548558"/>
                <a:gridCol w="1748871"/>
                <a:gridCol w="1523518"/>
              </a:tblGrid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solidFill>
                            <a:schemeClr val="bg1"/>
                          </a:solidFill>
                          <a:effectLst/>
                        </a:rPr>
                        <a:t>φ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solidFill>
                            <a:schemeClr val="bg1"/>
                          </a:solidFill>
                          <a:effectLst/>
                        </a:rPr>
                        <a:t>φ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solidFill>
                            <a:schemeClr val="bg1"/>
                          </a:solidFill>
                          <a:effectLst/>
                        </a:rPr>
                        <a:t>φ</a:t>
                      </a:r>
                      <a:endParaRPr lang="en-US" sz="24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bg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φ</a:t>
                      </a:r>
                      <a:endParaRPr lang="en-US" sz="2400" b="1" kern="1200" dirty="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5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0.5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0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5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6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0.4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1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5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5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8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1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6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1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-0.5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3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2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5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2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2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-0.3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2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1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2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7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78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8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0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-0.4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93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40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0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 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576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4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.6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0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b="1" kern="1200" dirty="0">
                          <a:solidFill>
                            <a:schemeClr val="lt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45</a:t>
                      </a:r>
                      <a:endParaRPr lang="en-US" sz="2400" b="1" kern="1200" dirty="0">
                        <a:solidFill>
                          <a:schemeClr val="lt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-0.4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 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22256"/>
              </p:ext>
            </p:extLst>
          </p:nvPr>
        </p:nvGraphicFramePr>
        <p:xfrm>
          <a:off x="7224406" y="1104277"/>
          <a:ext cx="674039" cy="5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1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406" y="1104277"/>
                        <a:ext cx="674039" cy="56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19450"/>
              </p:ext>
            </p:extLst>
          </p:nvPr>
        </p:nvGraphicFramePr>
        <p:xfrm>
          <a:off x="4361583" y="1124776"/>
          <a:ext cx="674039" cy="5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2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583" y="1124776"/>
                        <a:ext cx="674039" cy="56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548026"/>
              </p:ext>
            </p:extLst>
          </p:nvPr>
        </p:nvGraphicFramePr>
        <p:xfrm>
          <a:off x="1996645" y="1133241"/>
          <a:ext cx="674039" cy="5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3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645" y="1133241"/>
                        <a:ext cx="674039" cy="56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180199"/>
              </p:ext>
            </p:extLst>
          </p:nvPr>
        </p:nvGraphicFramePr>
        <p:xfrm>
          <a:off x="10331115" y="1131548"/>
          <a:ext cx="674039" cy="56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4" name="Equation" r:id="rId8" imgW="152268" imgH="203024" progId="Equation.DSMT4">
                  <p:embed/>
                </p:oleObj>
              </mc:Choice>
              <mc:Fallback>
                <p:oleObj name="Equation" r:id="rId8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1115" y="1131548"/>
                        <a:ext cx="674039" cy="568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48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Υπότιτλος 2"/>
          <p:cNvSpPr txBox="1">
            <a:spLocks/>
          </p:cNvSpPr>
          <p:nvPr/>
        </p:nvSpPr>
        <p:spPr>
          <a:xfrm>
            <a:off x="1649353" y="1847821"/>
            <a:ext cx="9001462" cy="4872446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Υπότιτλος 2"/>
          <p:cNvSpPr txBox="1">
            <a:spLocks/>
          </p:cNvSpPr>
          <p:nvPr/>
        </p:nvSpPr>
        <p:spPr>
          <a:xfrm>
            <a:off x="1578708" y="2148771"/>
            <a:ext cx="4425851" cy="97221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1.  ΜΕΤΕΩΡΟΛΟΓΙΚΟ </a:t>
            </a:r>
            <a:r>
              <a:rPr lang="el-GR" b="1" dirty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ΙΝΣΤΙΤΟΥΤΟ  </a:t>
            </a: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                 ΣΟΥΗΔΙΑΣ</a:t>
            </a:r>
            <a:endParaRPr lang="en-US" b="1" dirty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endParaRPr lang="en-US" sz="2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Υπότιτλος 2"/>
          <p:cNvSpPr txBox="1">
            <a:spLocks/>
          </p:cNvSpPr>
          <p:nvPr/>
        </p:nvSpPr>
        <p:spPr>
          <a:xfrm>
            <a:off x="6159205" y="2148771"/>
            <a:ext cx="4491610" cy="68686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2.  ΜΕΤΕΩΡΟΛΟΓΙΚΟ ΙΝΣΤΙΤΟΥΤΟ ΔΑΝΙΑΣ </a:t>
            </a:r>
            <a:endParaRPr lang="en-US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 algn="ctr">
              <a:buNone/>
            </a:pPr>
            <a:r>
              <a:rPr lang="el-GR" sz="1600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 </a:t>
            </a:r>
            <a:endParaRPr lang="en-US" sz="1600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Βέλος προς τα κάτω 6"/>
          <p:cNvSpPr/>
          <p:nvPr/>
        </p:nvSpPr>
        <p:spPr>
          <a:xfrm>
            <a:off x="3627496" y="1135631"/>
            <a:ext cx="484632" cy="7121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Βέλος προς τα κάτω 7"/>
          <p:cNvSpPr/>
          <p:nvPr/>
        </p:nvSpPr>
        <p:spPr>
          <a:xfrm>
            <a:off x="7711697" y="1209291"/>
            <a:ext cx="484632" cy="7195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Βέλος προς τα κάτω 8"/>
          <p:cNvSpPr/>
          <p:nvPr/>
        </p:nvSpPr>
        <p:spPr>
          <a:xfrm>
            <a:off x="5674572" y="3020832"/>
            <a:ext cx="484632" cy="8505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Υπότιτλος 2"/>
          <p:cNvSpPr txBox="1">
            <a:spLocks/>
          </p:cNvSpPr>
          <p:nvPr/>
        </p:nvSpPr>
        <p:spPr>
          <a:xfrm>
            <a:off x="659757" y="3971564"/>
            <a:ext cx="10637133" cy="61203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ΜΕΘΟΔΟΣ ΕΠΙΚΟΙΝΩΝΙΑΣ</a:t>
            </a:r>
          </a:p>
          <a:p>
            <a:pPr marL="0" indent="0">
              <a:buNone/>
            </a:pPr>
            <a:endParaRPr lang="el-GR" sz="3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ΜΕΣΩ </a:t>
            </a:r>
            <a:r>
              <a:rPr lang="en-US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E-MAIL </a:t>
            </a: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Η ΔΟΡΥΦΟΡΙΚΗΣ ΣΥΝΔΕΣΗΣ</a:t>
            </a:r>
            <a:endParaRPr lang="en-US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l-GR" sz="1000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ΣΤΟΧΟΣ:  1.  ΧΑΜΗΛΟ ΜΕΓΕΘΟΣ ΔΕΔΟΜΕΝΩΝ</a:t>
            </a: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                2. ΓΡΗΓΟΡΗ ΜΕΤΑΔΟΣΗ ΤΩΝ ΠΛΗΡΟΦΟΡΙΩΝ</a:t>
            </a:r>
            <a:endParaRPr lang="en-US" b="1" dirty="0" smtClean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sz="2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</a:p>
          <a:p>
            <a:pPr marL="0" indent="0">
              <a:buNone/>
            </a:pPr>
            <a:endParaRPr lang="en-US" sz="2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7980" y="246396"/>
            <a:ext cx="108685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ΑΡΟΧΟΙ ΜΕΤΕΩΡΟΛΟΓΙΚΩΝ ΔΕΔΟΜΕΝΩΝ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436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9285" y="966860"/>
                <a:ext cx="11285620" cy="2852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AutoNum type="arabicParenR" startAt="4"/>
                </a:pP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ΥΠΟΛΟΓΙΣΜΟΣ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ΑΠΟΣΤΑΣΗΣ ΜΕΤΑΞΥ ΖΕΥΓΟΥΣ ΚΟΜΒΩΝ, </a:t>
                </a:r>
              </a:p>
              <a:p>
                <a:pPr algn="just"/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    με χρήση της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d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l-GR" sz="2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𝚫𝛗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² +</m:t>
                        </m:r>
                        <m:r>
                          <a:rPr lang="en-US" sz="2000" b="1" i="0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𝐪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²⋅</m:t>
                        </m:r>
                        <m:r>
                          <a:rPr lang="el-GR" sz="2000" b="1" i="0" smtClean="0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𝛅𝛌</m:t>
                        </m:r>
                        <m:r>
                          <a:rPr lang="el-GR" sz="2000" b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²) </m:t>
                        </m:r>
                      </m:e>
                    </m:rad>
                  </m:oMath>
                </a14:m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ea typeface="Calibri" panose="020F0502020204030204" pitchFamily="34" charset="0"/>
                    <a:cs typeface="Arial" pitchFamily="34" charset="0"/>
                  </a:rPr>
                  <a:t> ⋅ R </a:t>
                </a:r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just"/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just"/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just"/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57200" indent="-457200" algn="just">
                  <a:buAutoNum type="arabicParenR" startAt="5"/>
                </a:pP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ΥΠΟΛΟΓΙΣΜΟΣ ΧΡΟΝΟΥ </a:t>
                </a:r>
                <a:r>
                  <a:rPr lang="el-GR" sz="2000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ΜΕΤΑΒΑΣΗΣ ΠΛΟΙΟΥ ΣΤΟΝ ΕΠΟΜΕΝΟ ΕΠΙΤΡΕΠΤΟ 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ΚΟΜΒΟ, με χρήση της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l-GR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T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𝒅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𝑽</m:t>
                        </m:r>
                      </m:den>
                    </m:f>
                  </m:oMath>
                </a14:m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algn="just"/>
                <a:endParaRPr lang="el-GR" sz="6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457200" indent="-457200" algn="just">
                  <a:buFont typeface="+mj-lt"/>
                  <a:buAutoNum type="arabicParenR" startAt="6"/>
                </a:pPr>
                <a:endParaRPr lang="el-GR" sz="2000" b="1" dirty="0" smtClean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85" y="966860"/>
                <a:ext cx="11285620" cy="2852512"/>
              </a:xfrm>
              <a:prstGeom prst="rect">
                <a:avLst/>
              </a:prstGeom>
              <a:blipFill rotWithShape="0">
                <a:blip r:embed="rId4"/>
                <a:stretch>
                  <a:fillRect l="-486" t="-1068" r="-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62663" y="5315121"/>
            <a:ext cx="11229473" cy="8079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ΕΙΔΙΚΗ ΚΑΤΑΝΑΛΩΣΗ ΚΑΥΣΙΜΟΥ ΠΕΔΗΣΗΣ ΠΛΟΙΟΥ (166 G/KWH ) </a:t>
            </a:r>
          </a:p>
          <a:p>
            <a:endParaRPr lang="el-GR" sz="105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**ΔΥΝΑΜΗ ΠΕΔΗΣΗΣ ( 28.710 KW ) 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0757"/>
              </p:ext>
            </p:extLst>
          </p:nvPr>
        </p:nvGraphicFramePr>
        <p:xfrm>
          <a:off x="2940463" y="4329634"/>
          <a:ext cx="22701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2" name="Equation" r:id="rId5" imgW="977760" imgH="203040" progId="Equation.DSMT4">
                  <p:embed/>
                </p:oleObj>
              </mc:Choice>
              <mc:Fallback>
                <p:oleObj name="Equation" r:id="rId5" imgW="977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463" y="4329634"/>
                        <a:ext cx="22701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89286" y="3975691"/>
            <a:ext cx="572394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+mj-lt"/>
              <a:buAutoNum type="arabicParenR" startAt="6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ΥΠΟΛΟΓΙΣΜΟΣ ΚΟΣΤΟΥΣ ΤΟΞΟΥ,</a:t>
            </a:r>
          </a:p>
          <a:p>
            <a:pPr algn="just"/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με χρήση της:                                 </a:t>
            </a:r>
            <a:endParaRPr lang="el-GR" sz="2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003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92822" y="332692"/>
            <a:ext cx="108200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ΙΝΑΚΑΣ ΔΕΔΟΜΕΝΩΝ ΑΝΑ ΚΟΜΒΟ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9677068"/>
              </p:ext>
            </p:extLst>
          </p:nvPr>
        </p:nvGraphicFramePr>
        <p:xfrm>
          <a:off x="962527" y="2059365"/>
          <a:ext cx="10395282" cy="336499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32547"/>
                <a:gridCol w="1732547"/>
                <a:gridCol w="1732547"/>
                <a:gridCol w="1732547"/>
                <a:gridCol w="1732547"/>
                <a:gridCol w="1732547"/>
              </a:tblGrid>
              <a:tr h="604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Κόμβοι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Απόσταση κόμβων d </a:t>
                      </a:r>
                      <a:r>
                        <a:rPr lang="el-GR" sz="2400" dirty="0" err="1">
                          <a:effectLst/>
                        </a:rPr>
                        <a:t>km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Πορεία πλοίου σε μοίρες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Αντίσταση ανέμου Cx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Ταχύτητα </a:t>
                      </a:r>
                      <a:r>
                        <a:rPr lang="el-GR" sz="2400" dirty="0" smtClean="0">
                          <a:effectLst/>
                        </a:rPr>
                        <a:t>Πλοίου </a:t>
                      </a:r>
                      <a:r>
                        <a:rPr lang="el-GR" sz="2400" dirty="0">
                          <a:effectLst/>
                        </a:rPr>
                        <a:t>V  </a:t>
                      </a:r>
                      <a:r>
                        <a:rPr lang="el-GR" sz="2400" dirty="0" err="1">
                          <a:effectLst/>
                        </a:rPr>
                        <a:t>Km</a:t>
                      </a:r>
                      <a:r>
                        <a:rPr lang="el-GR" sz="2400" dirty="0">
                          <a:effectLst/>
                        </a:rPr>
                        <a:t>/h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FC Πλοίου σε τόνους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1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 0-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861,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76,1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,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46,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8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1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-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848,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86,39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0,3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50,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79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1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-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862,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96,5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,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6,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7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1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-4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902,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06,37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,68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9,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6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019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-5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966,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15,16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0,7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68,6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67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792822" y="1166882"/>
            <a:ext cx="1082005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400" b="1" dirty="0" smtClean="0">
                <a:latin typeface="Arial" pitchFamily="34" charset="0"/>
                <a:cs typeface="Arial" pitchFamily="34" charset="0"/>
              </a:rPr>
              <a:t>ΔΕΔΟΜΕΝΑ ΤΩΝ ΠΡΩΤΩΝ 20 ΩΡΩΝ ΤΑΞΙΔΙΟΥ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66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8629"/>
            <a:ext cx="112775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ΠΟΤΕΛΕΣΜΑΤΑ ΑΛΓΟΡΙΘΜΟΥ DIJKSTRA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5727032"/>
            <a:ext cx="10749280" cy="9284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ΥΝΟΛΙΚΗ ΑΠΟΣΤΑΣΗ</a:t>
            </a:r>
            <a:r>
              <a:rPr lang="en-US" sz="2000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							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5609.5 KM</a:t>
            </a:r>
            <a:endParaRPr lang="en-US" sz="2000" b="1" dirty="0" smtClean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ΥΝΟΛΙΚΗ ΚΑΤΑΝΑΛΩΣΗ ΚΑΥΣΙΜΩΝ </a:t>
            </a:r>
            <a:r>
              <a:rPr lang="en-US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			</a:t>
            </a:r>
            <a:r>
              <a:rPr lang="el-GR" sz="20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543 TONES</a:t>
            </a:r>
            <a:endParaRPr lang="en-US" sz="2000" b="1" dirty="0"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8355961"/>
              </p:ext>
            </p:extLst>
          </p:nvPr>
        </p:nvGraphicFramePr>
        <p:xfrm>
          <a:off x="2211753" y="888039"/>
          <a:ext cx="7363170" cy="478360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1236"/>
                <a:gridCol w="1101236"/>
                <a:gridCol w="1856989"/>
                <a:gridCol w="1101236"/>
                <a:gridCol w="2202473"/>
              </a:tblGrid>
              <a:tr h="311036"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u="none" strike="noStrike" dirty="0">
                          <a:effectLst/>
                        </a:rPr>
                        <a:t>ΚΟΜΒΟΙ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u="none" strike="noStrike" dirty="0">
                          <a:effectLst/>
                        </a:rPr>
                        <a:t>ΚΟΣΤΟΣ ΚΥΣΙΜΟΥ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u="none" strike="noStrike">
                          <a:effectLst/>
                        </a:rPr>
                        <a:t> </a:t>
                      </a:r>
                      <a:endParaRPr lang="en-US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u="none" strike="noStrike" dirty="0">
                          <a:effectLst/>
                        </a:rPr>
                        <a:t>ΠΟΡΕΙΑ</a:t>
                      </a:r>
                      <a:endParaRPr lang="el-GR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0  -&gt;  1 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8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 2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7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 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7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4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6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67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6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184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8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8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19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5  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1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1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1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  1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2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7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7  12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28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8  1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4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292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8  1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04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5  9  15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6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6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  11  1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7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6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  11  1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6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  11  18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19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6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0  4  6  11  1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0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37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 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20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1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56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6  21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2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59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7  22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61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7  23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4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6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8  24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5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467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8  25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  <a:tr h="169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0  -&gt; 26 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>
                          <a:effectLst/>
                        </a:rPr>
                        <a:t>543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 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0  4  6  11  18  25  26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382" marR="4382" marT="4382" marB="0" anchor="b">
                    <a:solidFill>
                      <a:schemeClr val="accent3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30503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2716" y="50800"/>
            <a:ext cx="11598442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ΠΕΔΗ ΑΠΕΙΚΟΝΙΣΗ 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6" name="Picture 5" descr="C:\Users\User\Pictures\Screenshots\Screenshot (26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16" y="768830"/>
            <a:ext cx="11598442" cy="576244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8699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User\Pictures\Screenshots\Screenshot (27)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47" y="842211"/>
            <a:ext cx="11550316" cy="57911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360947" y="81280"/>
            <a:ext cx="11550315" cy="625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ΦΑΙΡΙΚΗ ΑΠΕΙΚΟΝΙΣΗ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18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1" y="295795"/>
            <a:ext cx="11897360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ΣΥΓΚΡΙΣΗ ΑΠΟΤΕΛΕΣΜΑΤΩΝ</a:t>
            </a:r>
            <a:endParaRPr lang="en-US" sz="3200" b="1" dirty="0"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184485" y="1706142"/>
          <a:ext cx="11798969" cy="386046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5401"/>
                <a:gridCol w="1741166"/>
                <a:gridCol w="1820779"/>
                <a:gridCol w="1884947"/>
                <a:gridCol w="2173705"/>
                <a:gridCol w="1892971"/>
              </a:tblGrid>
              <a:tr h="147861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ΜΕΘΟΔΟΣ </a:t>
                      </a:r>
                      <a:r>
                        <a:rPr lang="el-GR" sz="2400" dirty="0" smtClean="0">
                          <a:effectLst/>
                        </a:rPr>
                        <a:t>ΠΛΕΥΣΗΣ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ΣΥΝΟΛΙΚΗ ΑΠΟΣΤΑΣΗ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ΜΕΣΗ ΤΑΧΥΤΗΤΑ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ΣΥΝΟΛΙΚΟΣ ΧΡΟΝΟΣ </a:t>
                      </a:r>
                      <a:endParaRPr lang="en-US" sz="24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ΤΑΞΙΔΙΟΥ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ΣΥΝΟΛΙΚΗ </a:t>
                      </a:r>
                      <a:endParaRPr lang="en-US" sz="240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ΚΑΤΑΝΑΛΩΣΗ ΚΥΣΙΜΩΝ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ΣΥΝΟΛΙΚΟ ΚΟΣΤΟΣ ΚΑΥΣΙΜΩΝ 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3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ΟΡΘΟΔΡΟΜΙΑ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247 </a:t>
                      </a:r>
                      <a:r>
                        <a:rPr lang="el-GR" sz="2400" dirty="0" err="1">
                          <a:effectLst/>
                        </a:rPr>
                        <a:t>Km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23,78 Kn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19,3 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568 t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318.080 €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38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ΛΟΞΟΔΡΟΜΙΑ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5133 Km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23,78 </a:t>
                      </a:r>
                      <a:r>
                        <a:rPr lang="el-GR" sz="2400" dirty="0" err="1">
                          <a:effectLst/>
                        </a:rPr>
                        <a:t>Kn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116,7 h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556 t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311.360 €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45422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>
                          <a:effectLst/>
                        </a:rPr>
                        <a:t>ΛΟΞΟΔΡΟΜΙΑ ΜΕ WEATHER  ROUTING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605 </a:t>
                      </a:r>
                      <a:r>
                        <a:rPr lang="el-GR" sz="2400" dirty="0" err="1">
                          <a:effectLst/>
                        </a:rPr>
                        <a:t>Km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26,8 </a:t>
                      </a:r>
                      <a:r>
                        <a:rPr lang="el-GR" sz="2400" dirty="0" err="1">
                          <a:effectLst/>
                        </a:rPr>
                        <a:t>Kn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112,9 h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543 t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2400" dirty="0">
                          <a:effectLst/>
                        </a:rPr>
                        <a:t>304.080 €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916617" y="6046890"/>
            <a:ext cx="36195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dirty="0" smtClean="0">
                <a:latin typeface="Arial" pitchFamily="34" charset="0"/>
                <a:cs typeface="Arial" pitchFamily="34" charset="0"/>
              </a:rPr>
              <a:t>* Τιμή καυσίμου: 590€ / τόνο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20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0527" y="699788"/>
            <a:ext cx="1178292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ΟΣΤΟΣ ΛΕΙΤΟΥΡΓΙΑΣ ΠΛΟΙΟΥ + ΕΠΙΜΕΡΟΥΣ ΔΑΠΑΝΕΣ ΚΑΘΕ ΕΠΙΠΛΕΟΝ ΩΡΑΣ ΤΑΞΙΔΙΟΥ </a:t>
            </a:r>
          </a:p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= </a:t>
            </a:r>
          </a:p>
          <a:p>
            <a:pPr algn="ctr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ΑΥΞΗΣΗ ΣΥΝΟΛΙΚΟΥ ΚΟΣΤΟΥΣ ΤΑΞΙΔΙΟΥ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ΑΡΑΘΕΤΟΝΤΑΣ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ΝΔΕΙΚΤΙΚΑ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  <a:endParaRPr lang="el-GR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ΕΞΟΔΑ ΣΥΝΤΗΡΗΣΗΣ ΤΟΥ ΠΛΟΙΟΥ,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ΚΟΣΤΟΣ ΠΟΥ ΣΧΕΤΙΖΕΤΑΙ ΜΕ ΤΟ ΠΛΗΡΩΜΑ ΤΟΥ,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ΠΙΘΑΝΕΣ ΖΗΜΙΕΣ,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ΠΙΘΑΝΕΣ ΡΗΤΡΕΣ ΠΟΥ ΕΧΕΙ ΕΠΙΒΑΛΕΙ Ο CHARTER ΓΙΑ ΤΗΝ ΜΗ ΤΗΡΗΣΗ ΤΗΣ ΠΡΟΚΑΘΟΡΙΣΜΕΝΗΣ ΩΡΑΣ ΑΦΙΞΗΣ ΤΟΥ ΠΛΟΙΟΥ,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just"/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ΧΡΗΣΗ ΠΡΟΓΡΑΜΜΑΤΟΣ WEATHER ROUTING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ΞΑΙΡΕΤΙΚΑ ΣΗΜΑΝΤΙΚΗ ΚΑΙ ΕΠΙΒΕΒΛΗΜΕΝΗ</a:t>
            </a:r>
            <a:endParaRPr lang="en-US" sz="2000" b="1" dirty="0"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083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6482" y="67998"/>
            <a:ext cx="107119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ΙΑΘΕΣΙΜΑ ΣΥΣΤΗΜΑΤΑ </a:t>
            </a:r>
          </a:p>
          <a:p>
            <a:pPr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ΔΡΟΜΟΛΟΓΗΣΗΣ ΣΤΗΝ ΑΓΟΡΑ </a:t>
            </a:r>
            <a:endParaRPr lang="en-US" sz="32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6482" y="2016240"/>
            <a:ext cx="5173468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AWT (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torm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Geo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 –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Bon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Voyage</a:t>
            </a:r>
            <a:endParaRPr lang="en-US" sz="2400" dirty="0">
              <a:solidFill>
                <a:schemeClr val="bg1"/>
              </a:solidFill>
              <a:effectLst/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6482" y="2868938"/>
            <a:ext cx="5259388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Force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Technology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– Sea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Planner</a:t>
            </a:r>
            <a:endParaRPr lang="en-US" sz="24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6482" y="3721636"/>
            <a:ext cx="3078087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Jeppesen - VVOS</a:t>
            </a:r>
            <a:endParaRPr lang="en-US" sz="24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6482" y="4525267"/>
            <a:ext cx="3469219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MeteoGroup - SPOS</a:t>
            </a:r>
            <a:endParaRPr lang="en-US" sz="24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6482" y="5328898"/>
            <a:ext cx="5033557" cy="4809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Arial" panose="020B0604020202020204" pitchFamily="34" charset="0"/>
              <a:buChar char="•"/>
            </a:pP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eaWare (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tormGeo</a:t>
            </a:r>
            <a:r>
              <a:rPr lang="el-GR" sz="2400" b="1" dirty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) - </a:t>
            </a:r>
            <a:r>
              <a:rPr lang="el-GR" sz="2400" b="1" dirty="0" err="1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Enroute</a:t>
            </a:r>
            <a:endParaRPr lang="en-US" sz="24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599" y="4625471"/>
            <a:ext cx="1768948" cy="9906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0281" y="5738211"/>
            <a:ext cx="1847960" cy="73918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2440" y="1790517"/>
            <a:ext cx="1709243" cy="10033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7606" y="2793895"/>
            <a:ext cx="2983291" cy="667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784" y="3518483"/>
            <a:ext cx="1887720" cy="1006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772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6880" y="101600"/>
            <a:ext cx="111556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ΕΠΙΛΟΓΟΣ</a:t>
            </a:r>
            <a:endParaRPr lang="en-US" sz="3200" b="1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0527" y="1054042"/>
            <a:ext cx="1177490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WEATHER ROUTING: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ΣΗΜΑΝΤΙΚΟ ΕΡΓΑΛΕΙΟ ΝΑΥΣΙΠΛΟΪΑΣ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=&gt;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 ΠΡΟΒΛΕΠΕΙ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&amp;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ΕΛΕΓΧΕΙ ΔΥΟ  ΣΗΜΑΝΤΙΚΟΥΣ ΠΑΡΑΓΟΝΤΕΣ:  </a:t>
            </a: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="1" u="sng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algn="ctr"/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ΚΑΤΑΝΑΛΩΣΗ ΚΑΥΣΙΜΩΝ  </a:t>
            </a:r>
            <a:r>
              <a:rPr lang="en-US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&amp;</a:t>
            </a:r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ΕΚΠΟΜΠΗ ΡΥΠΩΝ`</a:t>
            </a:r>
            <a:endParaRPr lang="en-US" sz="2000" b="1" u="sng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0632" y="2614005"/>
            <a:ext cx="116946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ΕΡΙΟΧΕΣ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SECA: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ΚΑΤΑΝΑΛΩΣΗ ΚΑΥΣΙΜΩΝ &amp; ΕΚΠΟΜΠΕΣ ΡΥΠΩΝ ΤΩΝ ΠΛΟΙΩΝ   =&gt;  ΠΡΕΠΕΙ ΝΑ ΕΛΕΓΧΟΝΤΑΙ</a:t>
            </a:r>
            <a:r>
              <a:rPr lang="el-GR" sz="2000" b="1" dirty="0" smtClean="0">
                <a:solidFill>
                  <a:schemeClr val="bg1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527" y="3819262"/>
            <a:ext cx="11694693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ΑΣΦΑΛΕΙΑ ΠΛΗΡΩΜΑΤΟΣ 		=&gt; ΑΣΦΑΛΕΙΑ ΣΚΑΦΟΥΣ     		 =&gt; ΔΙΑΣΦΑΛΙΣΗ ΦΟΡΤΙΟΥ </a:t>
            </a:r>
          </a:p>
          <a:p>
            <a:pPr marL="342900" indent="-342900" algn="ctr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2000" b="1" dirty="0" smtClean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  <a:p>
            <a:pPr marL="342900" indent="-34290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ΠΡΟΓΡΑΜΜΑΤΑ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WEATHER ROUTING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: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ea typeface="Calibri" panose="020F0502020204030204" pitchFamily="34" charset="0"/>
                <a:cs typeface="Arial" pitchFamily="34" charset="0"/>
              </a:rPr>
              <a:t>ΧΡΗΣΗ ΚΥΡΙΩΣ  ΑΠΟ ΠΛΟΙΑ ΜΕΤΑΦΟΡΑΣ ΕΜΠΟΡΕΥΜΑΤΩΝ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en-US" sz="1600" dirty="0">
              <a:solidFill>
                <a:schemeClr val="bg1"/>
              </a:solidFill>
              <a:latin typeface="Arial" pitchFamily="34" charset="0"/>
              <a:ea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579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7588" y="817698"/>
            <a:ext cx="1045683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bg1"/>
                </a:solidFill>
              </a:rPr>
              <a:t>Ευχαριστούμε για την προσοχή</a:t>
            </a:r>
            <a:r>
              <a:rPr lang="en-US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bg1"/>
                </a:solidFill>
              </a:rPr>
              <a:t> </a:t>
            </a:r>
            <a:r>
              <a:rPr lang="el-GR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bg1"/>
                </a:solidFill>
              </a:rPr>
              <a:t>σας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38465" y="4321335"/>
            <a:ext cx="45567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dirty="0">
                <a:solidFill>
                  <a:schemeClr val="bg1"/>
                </a:solidFill>
              </a:rPr>
              <a:t>Σα βγεις στον πηγαιμό για την </a:t>
            </a:r>
            <a:r>
              <a:rPr lang="el-GR" sz="2000" b="1" dirty="0" smtClean="0">
                <a:solidFill>
                  <a:schemeClr val="bg1"/>
                </a:solidFill>
              </a:rPr>
              <a:t>Ιθάκη</a:t>
            </a:r>
            <a:r>
              <a:rPr lang="el-GR" sz="2000" b="1" dirty="0">
                <a:solidFill>
                  <a:schemeClr val="bg1"/>
                </a:solidFill>
              </a:rPr>
              <a:t/>
            </a:r>
            <a:br>
              <a:rPr lang="el-GR" sz="2000" b="1" dirty="0">
                <a:solidFill>
                  <a:schemeClr val="bg1"/>
                </a:solidFill>
              </a:rPr>
            </a:br>
            <a:r>
              <a:rPr lang="el-GR" sz="2000" b="1" dirty="0">
                <a:solidFill>
                  <a:schemeClr val="bg1"/>
                </a:solidFill>
              </a:rPr>
              <a:t>να εύχεσαι </a:t>
            </a:r>
            <a:r>
              <a:rPr lang="el-GR" sz="2000" b="1" dirty="0" err="1">
                <a:solidFill>
                  <a:schemeClr val="bg1"/>
                </a:solidFill>
              </a:rPr>
              <a:t>νάναι</a:t>
            </a:r>
            <a:r>
              <a:rPr lang="el-GR" sz="2000" b="1" dirty="0">
                <a:solidFill>
                  <a:schemeClr val="bg1"/>
                </a:solidFill>
              </a:rPr>
              <a:t> μακρύς ο </a:t>
            </a:r>
            <a:r>
              <a:rPr lang="el-GR" sz="2000" b="1" dirty="0" smtClean="0">
                <a:solidFill>
                  <a:schemeClr val="bg1"/>
                </a:solidFill>
              </a:rPr>
              <a:t>δρόμος.</a:t>
            </a:r>
          </a:p>
          <a:p>
            <a:r>
              <a:rPr lang="el-GR" sz="2000" b="1" dirty="0" smtClean="0">
                <a:solidFill>
                  <a:schemeClr val="bg1"/>
                </a:solidFill>
              </a:rPr>
              <a:t>Πάντα </a:t>
            </a:r>
            <a:r>
              <a:rPr lang="el-GR" sz="2000" b="1" dirty="0">
                <a:solidFill>
                  <a:schemeClr val="bg1"/>
                </a:solidFill>
              </a:rPr>
              <a:t>στον νου σου </a:t>
            </a:r>
            <a:r>
              <a:rPr lang="el-GR" sz="2000" b="1" dirty="0" err="1">
                <a:solidFill>
                  <a:schemeClr val="bg1"/>
                </a:solidFill>
              </a:rPr>
              <a:t>νάχεις</a:t>
            </a:r>
            <a:r>
              <a:rPr lang="el-GR" sz="2000" b="1" dirty="0">
                <a:solidFill>
                  <a:schemeClr val="bg1"/>
                </a:solidFill>
              </a:rPr>
              <a:t> την </a:t>
            </a:r>
            <a:r>
              <a:rPr lang="el-GR" sz="2000" b="1" dirty="0" smtClean="0">
                <a:solidFill>
                  <a:schemeClr val="bg1"/>
                </a:solidFill>
              </a:rPr>
              <a:t>Ιθάκη.</a:t>
            </a:r>
            <a:r>
              <a:rPr lang="el-GR" sz="2000" b="1" dirty="0">
                <a:solidFill>
                  <a:schemeClr val="bg1"/>
                </a:solidFill>
              </a:rPr>
              <a:t/>
            </a:r>
            <a:br>
              <a:rPr lang="el-GR" sz="2000" b="1" dirty="0">
                <a:solidFill>
                  <a:schemeClr val="bg1"/>
                </a:solidFill>
              </a:rPr>
            </a:br>
            <a:r>
              <a:rPr lang="el-GR" sz="2000" b="1" dirty="0">
                <a:solidFill>
                  <a:schemeClr val="bg1"/>
                </a:solidFill>
              </a:rPr>
              <a:t>Το </a:t>
            </a:r>
            <a:r>
              <a:rPr lang="el-GR" sz="2000" b="1" dirty="0" err="1">
                <a:solidFill>
                  <a:schemeClr val="bg1"/>
                </a:solidFill>
              </a:rPr>
              <a:t>φθάσιμον</a:t>
            </a:r>
            <a:r>
              <a:rPr lang="el-GR" sz="2000" b="1" dirty="0">
                <a:solidFill>
                  <a:schemeClr val="bg1"/>
                </a:solidFill>
              </a:rPr>
              <a:t> εκεί </a:t>
            </a:r>
            <a:r>
              <a:rPr lang="el-GR" sz="2000" b="1" dirty="0" err="1">
                <a:solidFill>
                  <a:schemeClr val="bg1"/>
                </a:solidFill>
              </a:rPr>
              <a:t>είν</a:t>
            </a:r>
            <a:r>
              <a:rPr lang="el-GR" sz="2000" b="1" dirty="0">
                <a:solidFill>
                  <a:schemeClr val="bg1"/>
                </a:solidFill>
              </a:rPr>
              <a:t>’ ο προορισμός </a:t>
            </a:r>
            <a:r>
              <a:rPr lang="el-GR" sz="2000" b="1" dirty="0" smtClean="0">
                <a:solidFill>
                  <a:schemeClr val="bg1"/>
                </a:solidFill>
              </a:rPr>
              <a:t>σου.</a:t>
            </a:r>
            <a:r>
              <a:rPr lang="el-GR" sz="2000" b="1" dirty="0">
                <a:solidFill>
                  <a:schemeClr val="bg1"/>
                </a:solidFill>
              </a:rPr>
              <a:t/>
            </a:r>
            <a:br>
              <a:rPr lang="el-GR" sz="2000" b="1" dirty="0">
                <a:solidFill>
                  <a:schemeClr val="bg1"/>
                </a:solidFill>
              </a:rPr>
            </a:br>
            <a:r>
              <a:rPr lang="el-GR" sz="2000" b="1" dirty="0" err="1">
                <a:solidFill>
                  <a:schemeClr val="bg1"/>
                </a:solidFill>
              </a:rPr>
              <a:t>Aλλά</a:t>
            </a:r>
            <a:r>
              <a:rPr lang="el-GR" sz="2000" b="1" dirty="0">
                <a:solidFill>
                  <a:schemeClr val="bg1"/>
                </a:solidFill>
              </a:rPr>
              <a:t> μη βιάζεις το </a:t>
            </a:r>
            <a:r>
              <a:rPr lang="el-GR" sz="2000" b="1" dirty="0" err="1">
                <a:solidFill>
                  <a:schemeClr val="bg1"/>
                </a:solidFill>
              </a:rPr>
              <a:t>ταξείδι</a:t>
            </a:r>
            <a:r>
              <a:rPr lang="el-GR" sz="2000" b="1" dirty="0">
                <a:solidFill>
                  <a:schemeClr val="bg1"/>
                </a:solidFill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</a:rPr>
              <a:t>διόλου.</a:t>
            </a:r>
            <a:r>
              <a:rPr lang="el-GR" sz="2000" b="1" dirty="0">
                <a:solidFill>
                  <a:schemeClr val="bg1"/>
                </a:solidFill>
              </a:rPr>
              <a:t/>
            </a:r>
            <a:br>
              <a:rPr lang="el-GR" sz="2000" b="1" dirty="0">
                <a:solidFill>
                  <a:schemeClr val="bg1"/>
                </a:solidFill>
              </a:rPr>
            </a:br>
            <a:r>
              <a:rPr lang="el-GR" sz="2000" b="1" dirty="0">
                <a:solidFill>
                  <a:schemeClr val="bg1"/>
                </a:solidFill>
              </a:rPr>
              <a:t>Καλλίτερα χρόνια πολλά να </a:t>
            </a:r>
            <a:r>
              <a:rPr lang="el-GR" sz="2000" b="1" dirty="0" smtClean="0">
                <a:solidFill>
                  <a:schemeClr val="bg1"/>
                </a:solidFill>
              </a:rPr>
              <a:t>διαρκέσει.</a:t>
            </a:r>
            <a:endParaRPr lang="el-GR" sz="2000" b="1" dirty="0" smtClean="0">
              <a:solidFill>
                <a:schemeClr val="bg1"/>
              </a:solidFill>
              <a:latin typeface="Open Sans"/>
            </a:endParaRPr>
          </a:p>
          <a:p>
            <a:pPr algn="r"/>
            <a:r>
              <a:rPr lang="el-GR" sz="2000" b="1" dirty="0" err="1">
                <a:solidFill>
                  <a:schemeClr val="bg1"/>
                </a:solidFill>
              </a:rPr>
              <a:t>Κ.Π.Καβάφης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4" name="Rectangle 1"/>
          <p:cNvSpPr/>
          <p:nvPr/>
        </p:nvSpPr>
        <p:spPr>
          <a:xfrm>
            <a:off x="4642841" y="1828345"/>
            <a:ext cx="32111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54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bg1"/>
                </a:solidFill>
              </a:rPr>
              <a:t>Ερωτήσεις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bg1"/>
              </a:solidFill>
              <a:effectLst/>
            </a:endParaRPr>
          </a:p>
        </p:txBody>
      </p:sp>
      <p:sp>
        <p:nvSpPr>
          <p:cNvPr id="5" name="Rectangle 1"/>
          <p:cNvSpPr/>
          <p:nvPr/>
        </p:nvSpPr>
        <p:spPr>
          <a:xfrm>
            <a:off x="6309322" y="2751675"/>
            <a:ext cx="755335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9600" b="1" dirty="0" smtClean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chemeClr val="bg1"/>
                </a:solidFill>
              </a:rPr>
              <a:t>?</a:t>
            </a:r>
            <a:endParaRPr 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solidFill>
                <a:schemeClr val="bg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9658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960699" y="1651000"/>
            <a:ext cx="10262193" cy="436880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l-GR" sz="24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24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endParaRPr lang="el-GR" sz="9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ΕΜΟΣ      ΥΨΟΣ ΚΥΜΑΤΟΣ     ΟΜΙΧΛΗ     ΒΟΡΕΙΟ ΤΕΙΧΟΣ   ΩΚΕΑΝΙΑ ΡΕΥΜΑΤΑ</a:t>
            </a:r>
          </a:p>
          <a:p>
            <a:pPr marL="0" indent="0">
              <a:buNone/>
            </a:pPr>
            <a:endParaRPr lang="el-GR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ΑΓΟ</a:t>
            </a: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</a:t>
            </a:r>
            <a:r>
              <a:rPr lang="el-GR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ΓΕΩΓΡΑΦΙΚΟ ΠΛΑΤΟΣ                        ΚΥΚΛΩΝΕΣ</a:t>
            </a:r>
            <a:endParaRPr lang="en-US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Βέλος προς τα κάτω 3"/>
          <p:cNvSpPr/>
          <p:nvPr/>
        </p:nvSpPr>
        <p:spPr>
          <a:xfrm>
            <a:off x="1654411" y="1794076"/>
            <a:ext cx="484632" cy="9176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5" name="Βέλος προς τα κάτω 4"/>
          <p:cNvSpPr/>
          <p:nvPr/>
        </p:nvSpPr>
        <p:spPr>
          <a:xfrm>
            <a:off x="3327982" y="1794076"/>
            <a:ext cx="484632" cy="9176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Βέλος προς τα κάτω 5"/>
          <p:cNvSpPr/>
          <p:nvPr/>
        </p:nvSpPr>
        <p:spPr>
          <a:xfrm>
            <a:off x="5073837" y="1794076"/>
            <a:ext cx="484632" cy="9176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Βέλος προς τα κάτω 6"/>
          <p:cNvSpPr/>
          <p:nvPr/>
        </p:nvSpPr>
        <p:spPr>
          <a:xfrm>
            <a:off x="6865184" y="1794076"/>
            <a:ext cx="484632" cy="9009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Βέλος προς τα κάτω 7"/>
          <p:cNvSpPr/>
          <p:nvPr/>
        </p:nvSpPr>
        <p:spPr>
          <a:xfrm>
            <a:off x="8929637" y="1794076"/>
            <a:ext cx="484632" cy="90097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Βέλος προς τα κάτω 9"/>
          <p:cNvSpPr/>
          <p:nvPr/>
        </p:nvSpPr>
        <p:spPr>
          <a:xfrm>
            <a:off x="5073837" y="4039565"/>
            <a:ext cx="484632" cy="12610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1" name="Βέλος προς τα κάτω 10"/>
          <p:cNvSpPr/>
          <p:nvPr/>
        </p:nvSpPr>
        <p:spPr>
          <a:xfrm>
            <a:off x="8963504" y="4039565"/>
            <a:ext cx="484632" cy="12610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60699" y="178240"/>
            <a:ext cx="954459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ΠΕΡΙΒΑΝΤΟΛΟΓΙΚΟΙ ΠΑΡΑΓΟΝΤΕΣ ΠΟΥ ΕΠΗΡΕΑΖΟΥΝ </a:t>
            </a:r>
            <a:r>
              <a:rPr lang="el-GR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ΗΝ ΠΟΡΕΙΑ ΤΟΥ ΠΛΟΙΟΥ 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Βέλος προς τα κάτω 9"/>
          <p:cNvSpPr/>
          <p:nvPr/>
        </p:nvSpPr>
        <p:spPr>
          <a:xfrm>
            <a:off x="1654411" y="4039565"/>
            <a:ext cx="484632" cy="126108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56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Εικόνα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4475" y="1446835"/>
            <a:ext cx="9201150" cy="515974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Rectangle 5"/>
          <p:cNvSpPr/>
          <p:nvPr/>
        </p:nvSpPr>
        <p:spPr>
          <a:xfrm>
            <a:off x="1041723" y="76200"/>
            <a:ext cx="10220444" cy="117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l-GR" sz="3200" b="1" dirty="0" smtClean="0">
                <a:latin typeface="Arial" pitchFamily="34" charset="0"/>
                <a:cs typeface="Arial" pitchFamily="34" charset="0"/>
              </a:rPr>
              <a:t>ΠΑΡΑΓΟΝΤΕΣ ΠΟΥ ΕΠΗΡΕΑΖΟΥΝ ΤΗΝ ΔΡΟΜΟΛΟΓΗΣΗ ΤΟΥ ΠΛΟΙΟΥ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71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Υπότιτλος 2"/>
          <p:cNvSpPr txBox="1">
            <a:spLocks/>
          </p:cNvSpPr>
          <p:nvPr/>
        </p:nvSpPr>
        <p:spPr>
          <a:xfrm>
            <a:off x="781684" y="6100901"/>
            <a:ext cx="10839297" cy="47717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l-GR" sz="2400" b="1" dirty="0" smtClean="0">
                <a:latin typeface="Calibri" pitchFamily="34" charset="0"/>
                <a:cs typeface="Calibri" pitchFamily="34" charset="0"/>
              </a:rPr>
              <a:t>*ΠΛΟΙΟ ΜΕΤΑΦΟΡΑΣ ΕΜΠΟΡΕΥΜΑΤΟΚΙΒΩΤΙΩΝ, 3.500 </a:t>
            </a:r>
            <a:r>
              <a:rPr lang="en-US" sz="2400" b="1" dirty="0" smtClean="0">
                <a:latin typeface="Calibri" pitchFamily="34" charset="0"/>
                <a:cs typeface="Calibri" pitchFamily="34" charset="0"/>
              </a:rPr>
              <a:t>TEU</a:t>
            </a:r>
            <a:endParaRPr lang="el-GR" sz="2400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6919922"/>
              </p:ext>
            </p:extLst>
          </p:nvPr>
        </p:nvGraphicFramePr>
        <p:xfrm>
          <a:off x="333194" y="1169882"/>
          <a:ext cx="6043544" cy="48653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8443"/>
                <a:gridCol w="1081780"/>
                <a:gridCol w="1082629"/>
                <a:gridCol w="1020692"/>
              </a:tblGrid>
              <a:tr h="53925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ΟΝΟΜΑ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ΣΥΜΒΟΛΟ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ΜΟΝΑΔΑ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ΤΙΜΗ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ength on waterlin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26.27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395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Length per perpendiculars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33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reath molde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2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reath waterline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32.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raf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T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11.0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Volume displacem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r>
                        <a:rPr lang="en-US" sz="1200" baseline="300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47202.4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rismatic coeffici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60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lock coeffici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584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idship coefficien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7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395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ongitudinal center of buoyan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LCB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6.7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7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Wetted surface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</a:t>
                      </a:r>
                      <a:r>
                        <a:rPr lang="en-US" sz="1200" baseline="300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8973.03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233202"/>
              </p:ext>
            </p:extLst>
          </p:nvPr>
        </p:nvGraphicFramePr>
        <p:xfrm>
          <a:off x="3493161" y="1779428"/>
          <a:ext cx="349845" cy="301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0" name="Object 6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161" y="1779428"/>
                        <a:ext cx="349845" cy="301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66756"/>
              </p:ext>
            </p:extLst>
          </p:nvPr>
        </p:nvGraphicFramePr>
        <p:xfrm>
          <a:off x="3504858" y="2184722"/>
          <a:ext cx="338148" cy="29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" name="Equation" r:id="rId6" imgW="241195" imgH="203112" progId="Equation.DSMT4">
                  <p:embed/>
                </p:oleObj>
              </mc:Choice>
              <mc:Fallback>
                <p:oleObj name="Equation" r:id="rId6" imgW="241195" imgH="203112" progId="Equation.DSMT4">
                  <p:embed/>
                  <p:pic>
                    <p:nvPicPr>
                      <p:cNvPr id="0" name="Object 6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858" y="2184722"/>
                        <a:ext cx="338148" cy="291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96119"/>
              </p:ext>
            </p:extLst>
          </p:nvPr>
        </p:nvGraphicFramePr>
        <p:xfrm>
          <a:off x="3460289" y="2993432"/>
          <a:ext cx="432383" cy="35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6" name="Equation" r:id="rId8" imgW="253780" imgH="203024" progId="Equation.DSMT4">
                  <p:embed/>
                </p:oleObj>
              </mc:Choice>
              <mc:Fallback>
                <p:oleObj name="Equation" r:id="rId8" imgW="253780" imgH="203024" progId="Equation.DSMT4">
                  <p:embed/>
                  <p:pic>
                    <p:nvPicPr>
                      <p:cNvPr id="0" name="Object 6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289" y="2993432"/>
                        <a:ext cx="432383" cy="355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361931"/>
              </p:ext>
            </p:extLst>
          </p:nvPr>
        </p:nvGraphicFramePr>
        <p:xfrm>
          <a:off x="3588754" y="3678361"/>
          <a:ext cx="254252" cy="28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7" name="Equation" r:id="rId10" imgW="152268" imgH="164957" progId="Equation.DSMT4">
                  <p:embed/>
                </p:oleObj>
              </mc:Choice>
              <mc:Fallback>
                <p:oleObj name="Equation" r:id="rId10" imgW="152268" imgH="164957" progId="Equation.DSMT4">
                  <p:embed/>
                  <p:pic>
                    <p:nvPicPr>
                      <p:cNvPr id="0" name="Object 6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754" y="3678361"/>
                        <a:ext cx="254252" cy="28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591280"/>
              </p:ext>
            </p:extLst>
          </p:nvPr>
        </p:nvGraphicFramePr>
        <p:xfrm>
          <a:off x="3583540" y="4067855"/>
          <a:ext cx="309132" cy="30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" name="Equation" r:id="rId12" imgW="203024" imgH="203024" progId="Equation.DSMT4">
                  <p:embed/>
                </p:oleObj>
              </mc:Choice>
              <mc:Fallback>
                <p:oleObj name="Equation" r:id="rId12" imgW="203024" imgH="203024" progId="Equation.DSMT4">
                  <p:embed/>
                  <p:pic>
                    <p:nvPicPr>
                      <p:cNvPr id="0" name="Object 6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40" y="4067855"/>
                        <a:ext cx="309132" cy="309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34166"/>
              </p:ext>
            </p:extLst>
          </p:nvPr>
        </p:nvGraphicFramePr>
        <p:xfrm>
          <a:off x="3599560" y="4485744"/>
          <a:ext cx="277092" cy="27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" name="Equation" r:id="rId14" imgW="203024" imgH="203024" progId="Equation.DSMT4">
                  <p:embed/>
                </p:oleObj>
              </mc:Choice>
              <mc:Fallback>
                <p:oleObj name="Equation" r:id="rId14" imgW="203024" imgH="203024" progId="Equation.DSMT4">
                  <p:embed/>
                  <p:pic>
                    <p:nvPicPr>
                      <p:cNvPr id="0" name="Object 6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560" y="4485744"/>
                        <a:ext cx="277092" cy="277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6672"/>
              </p:ext>
            </p:extLst>
          </p:nvPr>
        </p:nvGraphicFramePr>
        <p:xfrm>
          <a:off x="3599560" y="4799933"/>
          <a:ext cx="324193" cy="29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0" name="Equation" r:id="rId16" imgW="228501" imgH="203112" progId="Equation.DSMT4">
                  <p:embed/>
                </p:oleObj>
              </mc:Choice>
              <mc:Fallback>
                <p:oleObj name="Equation" r:id="rId16" imgW="228501" imgH="203112" progId="Equation.DSMT4">
                  <p:embed/>
                  <p:pic>
                    <p:nvPicPr>
                      <p:cNvPr id="0" name="Object 6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560" y="4799933"/>
                        <a:ext cx="324193" cy="292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1153065"/>
              </p:ext>
            </p:extLst>
          </p:nvPr>
        </p:nvGraphicFramePr>
        <p:xfrm>
          <a:off x="7026443" y="1220950"/>
          <a:ext cx="4588040" cy="4770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7010"/>
                <a:gridCol w="1147010"/>
                <a:gridCol w="1147010"/>
                <a:gridCol w="1147010"/>
              </a:tblGrid>
              <a:tr h="2239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ΟΝΟΜΑ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ΣΥΜΒΟΛΟ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</a:rPr>
                        <a:t>ΜΟΝΑΔΑ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200">
                          <a:effectLst/>
                        </a:rPr>
                        <a:t>ΤΙΜΗ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145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Propeller diameter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7.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99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itch ratio at 0.7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P/D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482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99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Number of blade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Z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176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lade area ratio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75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8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ord length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c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.61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88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hickness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t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0906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113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echanical efficiency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.9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9885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Brake power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l-GR" sz="1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kW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871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167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rake specific fuel consumption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BSFC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g/kWh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66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134"/>
              </p:ext>
            </p:extLst>
          </p:nvPr>
        </p:nvGraphicFramePr>
        <p:xfrm>
          <a:off x="8410393" y="2906811"/>
          <a:ext cx="742889" cy="33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1" name="Equation" r:id="rId18" imgW="444307" imgH="203112" progId="Equation.DSMT4">
                  <p:embed/>
                </p:oleObj>
              </mc:Choice>
              <mc:Fallback>
                <p:oleObj name="Equation" r:id="rId18" imgW="444307" imgH="203112" progId="Equation.DSMT4">
                  <p:embed/>
                  <p:pic>
                    <p:nvPicPr>
                      <p:cNvPr id="0" name="Object 6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393" y="2906811"/>
                        <a:ext cx="742889" cy="336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63120"/>
              </p:ext>
            </p:extLst>
          </p:nvPr>
        </p:nvGraphicFramePr>
        <p:xfrm>
          <a:off x="8529708" y="4026749"/>
          <a:ext cx="623574" cy="37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2" name="Equation" r:id="rId20" imgW="215713" imgH="203024" progId="Equation.DSMT4">
                  <p:embed/>
                </p:oleObj>
              </mc:Choice>
              <mc:Fallback>
                <p:oleObj name="Equation" r:id="rId20" imgW="215713" imgH="203024" progId="Equation.DSMT4">
                  <p:embed/>
                  <p:pic>
                    <p:nvPicPr>
                      <p:cNvPr id="0" name="Object 6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708" y="4026749"/>
                        <a:ext cx="623574" cy="37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399198"/>
              </p:ext>
            </p:extLst>
          </p:nvPr>
        </p:nvGraphicFramePr>
        <p:xfrm>
          <a:off x="8644921" y="4666933"/>
          <a:ext cx="393147" cy="28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" name="Equation" r:id="rId22" imgW="177569" imgH="202936" progId="Equation.DSMT4">
                  <p:embed/>
                </p:oleObj>
              </mc:Choice>
              <mc:Fallback>
                <p:oleObj name="Equation" r:id="rId22" imgW="177569" imgH="202936" progId="Equation.DSMT4">
                  <p:embed/>
                  <p:pic>
                    <p:nvPicPr>
                      <p:cNvPr id="0" name="Object 6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921" y="4666933"/>
                        <a:ext cx="393147" cy="28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358815" y="245349"/>
            <a:ext cx="1126216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4000" b="1" dirty="0" smtClean="0">
                <a:latin typeface="Arial" pitchFamily="34" charset="0"/>
                <a:cs typeface="Arial" pitchFamily="34" charset="0"/>
              </a:rPr>
              <a:t>ΜΟΝΤΕΛΟΠΟΙΗΣΗ ΠΛΟΙΟΥ </a:t>
            </a:r>
            <a:endParaRPr lang="en-US" sz="4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45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Υπότιτλος 2"/>
          <p:cNvSpPr txBox="1">
            <a:spLocks/>
          </p:cNvSpPr>
          <p:nvPr/>
        </p:nvSpPr>
        <p:spPr>
          <a:xfrm>
            <a:off x="417095" y="1123678"/>
            <a:ext cx="10661697" cy="78614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12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8000"/>
                    </a:srgb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l-GR" sz="1800" b="1" dirty="0" smtClean="0"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Η ΑΝΤΙΣΤΑΣΗ ΠΡΟΣΔΙΟΡΙΖΕΤΑΙ ΔΙΧΩΣ ΤΗΝ ΧΡΗΣΗ ΤΩΝ ΔΙΑΣΤΑΣΕΩΝ ΤΟΥ ΠΛΟΙΟΥ, ΑΠΟ ΤΟΝ ΤΥΠΟ</a:t>
            </a:r>
            <a:endParaRPr lang="el-GR" sz="1800" b="1" i="1" dirty="0"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886587"/>
              </p:ext>
            </p:extLst>
          </p:nvPr>
        </p:nvGraphicFramePr>
        <p:xfrm>
          <a:off x="4505943" y="2002422"/>
          <a:ext cx="21383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4" imgW="1396800" imgH="660240" progId="Equation.DSMT4">
                  <p:embed/>
                </p:oleObj>
              </mc:Choice>
              <mc:Fallback>
                <p:oleObj name="Equation" r:id="rId4" imgW="13968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5943" y="2002422"/>
                        <a:ext cx="2138363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ύγραμμο βέλος σύνδεσης 7"/>
          <p:cNvCxnSpPr/>
          <p:nvPr/>
        </p:nvCxnSpPr>
        <p:spPr>
          <a:xfrm>
            <a:off x="1622139" y="5546150"/>
            <a:ext cx="0" cy="32385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Ευθύγραμμο βέλος σύνδεσης 8"/>
          <p:cNvCxnSpPr/>
          <p:nvPr/>
        </p:nvCxnSpPr>
        <p:spPr>
          <a:xfrm>
            <a:off x="9612851" y="5587062"/>
            <a:ext cx="0" cy="423213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/>
          <p:cNvCxnSpPr/>
          <p:nvPr/>
        </p:nvCxnSpPr>
        <p:spPr>
          <a:xfrm>
            <a:off x="7837250" y="5587062"/>
            <a:ext cx="6327" cy="444863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Ευθύγραμμο βέλος σύνδεσης 10"/>
          <p:cNvCxnSpPr/>
          <p:nvPr/>
        </p:nvCxnSpPr>
        <p:spPr>
          <a:xfrm>
            <a:off x="3774907" y="5535325"/>
            <a:ext cx="0" cy="42732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5633417" y="5587062"/>
            <a:ext cx="0" cy="40122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17095" y="211613"/>
            <a:ext cx="106616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sz="4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ΤΙΣΤΑΣΗ ΠΛΟΙΟΥ ΣΕ ΗΡΕΜΑ ΝΕΡΑ</a:t>
            </a:r>
            <a:endParaRPr lang="en-US" sz="40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09286" y="4846285"/>
            <a:ext cx="105695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Η ΣΥΝΟΛΙΚΗ</a:t>
            </a:r>
            <a:r>
              <a:rPr lang="el-GR" sz="2000" b="1" u="sng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ΤΙΣΤΑΣΗ ΤΟΥ ΣΚΑΦΟΥΣ ΔΙΝΕΤΑΙ ΑΠΟ ΤΟΝ ΤΥΠΟ:</a:t>
            </a:r>
          </a:p>
          <a:p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l-GR" sz="2000" b="1" baseline="-25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Τ</a:t>
            </a:r>
            <a:r>
              <a:rPr lang="el-GR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=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A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D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+  </a:t>
            </a:r>
            <a:r>
              <a:rPr lang="el-GR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0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000" b="1" baseline="-25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</a:t>
            </a:r>
            <a:endParaRPr lang="el-GR" sz="2000" b="1" baseline="-25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7630" y="5865221"/>
            <a:ext cx="20950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ΥΠΟΛΕΙΠΟΜΕΝΟΣ</a:t>
            </a:r>
          </a:p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</a:t>
            </a:r>
          </a:p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ΑΝΤΙΣΤΑΣΗΣ</a:t>
            </a:r>
            <a:r>
              <a:rPr lang="el-GR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	</a:t>
            </a:r>
            <a:endParaRPr lang="en-US" sz="16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20992" y="5962650"/>
            <a:ext cx="167833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 ΙΞΩΔΟΥΣ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843057" y="6000750"/>
            <a:ext cx="18056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 ΣΥΣΧΕΤΙΣΗΣ</a:t>
            </a:r>
            <a:endParaRPr lang="el-GR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690167" y="5988282"/>
            <a:ext cx="229416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 ΟΠΙΣΘΕΛΚΟΥΣΑΣ</a:t>
            </a:r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875747" y="5962650"/>
            <a:ext cx="18144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ΣΥΝΤΕΛΕΣΤΗΣ ΑΕΡ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9286" y="3313913"/>
                <a:ext cx="10569506" cy="11918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ρ: </a:t>
                </a:r>
                <a:r>
                  <a:rPr lang="el-GR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πυκνότητα νερού</a:t>
                </a:r>
              </a:p>
              <a:p>
                <a:r>
                  <a:rPr lang="en-US" sz="2400" b="1" i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bg1"/>
                        </a:solidFill>
                        <a:latin typeface="Cambria Math"/>
                        <a:cs typeface="Calibri" pitchFamily="34" charset="0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 βρεχόμενη </a:t>
                </a:r>
                <a:r>
                  <a:rPr lang="el-GR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επιφάνεια κύτους</a:t>
                </a:r>
                <a:endPara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Calibri" pitchFamily="34" charset="0"/>
                      </a:rPr>
                      <m:t>𝑽</m:t>
                    </m:r>
                    <m:r>
                      <a:rPr lang="en-US" sz="2400" b="1" i="1">
                        <a:solidFill>
                          <a:schemeClr val="bg1"/>
                        </a:solidFill>
                        <a:latin typeface="Cambria Math"/>
                        <a:cs typeface="Calibri" pitchFamily="34" charset="0"/>
                      </a:rPr>
                      <m:t>:</m:t>
                    </m:r>
                  </m:oMath>
                </a14:m>
                <a:r>
                  <a:rPr lang="en-US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l-GR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 ταχύτητα </a:t>
                </a:r>
                <a:r>
                  <a:rPr lang="el-GR" b="1" dirty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σκάφους</a:t>
                </a:r>
                <a:endParaRPr lang="en-US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286" y="3313913"/>
                <a:ext cx="10569506" cy="1191801"/>
              </a:xfrm>
              <a:prstGeom prst="rect">
                <a:avLst/>
              </a:prstGeom>
              <a:blipFill rotWithShape="0">
                <a:blip r:embed="rId6"/>
                <a:stretch>
                  <a:fillRect l="-923" t="-3590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621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7" grpId="0"/>
      <p:bldP spid="13" grpId="0"/>
      <p:bldP spid="14" grpId="0"/>
      <p:bldP spid="15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00</TotalTime>
  <Words>2121</Words>
  <Application>Microsoft Office PowerPoint</Application>
  <PresentationFormat>Widescreen</PresentationFormat>
  <Paragraphs>775</Paragraphs>
  <Slides>5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7" baseType="lpstr">
      <vt:lpstr>Arial</vt:lpstr>
      <vt:lpstr>Calibri</vt:lpstr>
      <vt:lpstr>Calibri Light</vt:lpstr>
      <vt:lpstr>Cambria Math</vt:lpstr>
      <vt:lpstr>Open Sans</vt:lpstr>
      <vt:lpstr>Times New Roman</vt:lpstr>
      <vt:lpstr>Θέμα του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ron Eagle</dc:creator>
  <cp:lastModifiedBy>Iron Eagle</cp:lastModifiedBy>
  <cp:revision>234</cp:revision>
  <dcterms:created xsi:type="dcterms:W3CDTF">2016-12-12T08:09:19Z</dcterms:created>
  <dcterms:modified xsi:type="dcterms:W3CDTF">2017-04-26T20:35:06Z</dcterms:modified>
</cp:coreProperties>
</file>